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1838B1DF" w:rsidR="00E162CE" w:rsidRDefault="00DA23D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  <w:bookmarkStart w:id="0" w:name="_GoBack"/>
      <w:bookmarkEnd w:id="0"/>
    </w:p>
    <w:p w14:paraId="520C6D96" w14:textId="77777777" w:rsidR="00411F03" w:rsidRDefault="00411F03" w:rsidP="00411F03">
      <w:pPr>
        <w:pStyle w:val="a3"/>
        <w:adjustRightInd w:val="0"/>
        <w:snapToGrid w:val="0"/>
        <w:ind w:left="845" w:firstLineChars="0" w:firstLine="0"/>
        <w:rPr>
          <w:rFonts w:hint="eastAsia"/>
        </w:rPr>
      </w:pPr>
    </w:p>
    <w:p w14:paraId="585C0C3B" w14:textId="07B99D9C" w:rsidR="00CF564C" w:rsidRPr="00CF564C" w:rsidRDefault="003F0ECB" w:rsidP="005E4E5F">
      <w:pPr>
        <w:pStyle w:val="a3"/>
        <w:adjustRightInd w:val="0"/>
        <w:snapToGrid w:val="0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1D743B16" w14:textId="07A30134" w:rsidR="007521D7" w:rsidRDefault="006A0025" w:rsidP="005E4E5F">
      <w:pPr>
        <w:pStyle w:val="a3"/>
        <w:adjustRightInd w:val="0"/>
        <w:snapToGrid w:val="0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</w:t>
      </w:r>
      <w:r w:rsidR="0044225C" w:rsidRPr="00E14593">
        <w:rPr>
          <w:vertAlign w:val="superscript"/>
        </w:rPr>
        <w:fldChar w:fldCharType="begin"/>
      </w:r>
      <w:r w:rsidR="0044225C" w:rsidRPr="00E14593">
        <w:rPr>
          <w:vertAlign w:val="superscript"/>
        </w:rPr>
        <w:instrText xml:space="preserve"> </w:instrText>
      </w:r>
      <w:r w:rsidR="0044225C" w:rsidRPr="00E14593">
        <w:rPr>
          <w:rFonts w:hint="eastAsia"/>
          <w:vertAlign w:val="superscript"/>
        </w:rPr>
        <w:instrText>REF _Ref529373836 \r \h</w:instrText>
      </w:r>
      <w:r w:rsidR="0044225C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44225C" w:rsidRPr="00E14593">
        <w:rPr>
          <w:vertAlign w:val="superscript"/>
        </w:rPr>
      </w:r>
      <w:r w:rsidR="0044225C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1]</w:t>
      </w:r>
      <w:r w:rsidR="0044225C" w:rsidRPr="00E14593">
        <w:rPr>
          <w:vertAlign w:val="superscript"/>
        </w:rPr>
        <w:fldChar w:fldCharType="end"/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067FE3">
        <w:rPr>
          <w:rFonts w:hint="eastAsia"/>
        </w:rPr>
        <w:t>难以</w:t>
      </w:r>
      <w:r w:rsidR="00B714DF">
        <w:rPr>
          <w:rFonts w:hint="eastAsia"/>
        </w:rPr>
        <w:t>对</w:t>
      </w:r>
      <w:r w:rsidR="00B714DF">
        <w:t>特征点</w:t>
      </w:r>
      <w:r w:rsidR="00B714DF">
        <w:rPr>
          <w:rFonts w:hint="eastAsia"/>
        </w:rPr>
        <w:t>生成</w:t>
      </w:r>
      <w:r w:rsidR="00B714DF">
        <w:t>有效的描述子</w:t>
      </w:r>
      <w:r w:rsidR="00A743B3">
        <w:rPr>
          <w:rFonts w:hint="eastAsia"/>
        </w:rPr>
        <w:t>。</w:t>
      </w:r>
      <w:r w:rsidR="00D33361">
        <w:rPr>
          <w:rFonts w:hint="eastAsia"/>
        </w:rPr>
        <w:t>虽然</w:t>
      </w:r>
      <w:r w:rsidR="00D33361">
        <w:t>在之前，</w:t>
      </w:r>
      <w:r w:rsidR="00D33361" w:rsidRPr="00D33361">
        <w:t>Sajad</w:t>
      </w:r>
      <w:r w:rsidR="00D33361">
        <w:rPr>
          <w:rFonts w:hint="eastAsia"/>
        </w:rPr>
        <w:t>等人提出了</w:t>
      </w:r>
      <w:r w:rsidR="00D33361">
        <w:t>基于哈夫变换的栅格地图拼接方法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REF _Ref529783892 \r \h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3]</w:t>
      </w:r>
      <w:r w:rsidR="00E14593" w:rsidRPr="00E14593">
        <w:rPr>
          <w:vertAlign w:val="superscript"/>
        </w:rPr>
        <w:fldChar w:fldCharType="end"/>
      </w:r>
      <w:r w:rsidR="00D33361">
        <w:rPr>
          <w:rFonts w:hint="eastAsia"/>
        </w:rPr>
        <w:t>，</w:t>
      </w:r>
      <w:r w:rsidR="00D33361">
        <w:t>这种方法无需</w:t>
      </w:r>
      <w:r w:rsidR="00D33361">
        <w:rPr>
          <w:rFonts w:hint="eastAsia"/>
        </w:rPr>
        <w:t>从</w:t>
      </w:r>
      <w:r w:rsidR="00D33361">
        <w:t>栅格</w:t>
      </w:r>
      <w:r w:rsidR="00D33361">
        <w:rPr>
          <w:rFonts w:hint="eastAsia"/>
        </w:rPr>
        <w:t>地图</w:t>
      </w:r>
      <w:r w:rsidR="00D33361">
        <w:t>中提取特征</w:t>
      </w:r>
      <w:r w:rsidR="00D33361">
        <w:rPr>
          <w:rFonts w:hint="eastAsia"/>
        </w:rPr>
        <w:t>就能完成</w:t>
      </w:r>
      <w:r w:rsidR="00D33361">
        <w:t>拼接，</w:t>
      </w:r>
      <w:r w:rsidR="00D33361">
        <w:rPr>
          <w:rFonts w:hint="eastAsia"/>
        </w:rPr>
        <w:t>但</w:t>
      </w:r>
      <w:r w:rsidR="00D33361">
        <w:t>由于参数离散化现象的存在，这类算法的拼接结果在精度</w:t>
      </w:r>
      <w:r w:rsidR="00D33361">
        <w:rPr>
          <w:rFonts w:hint="eastAsia"/>
        </w:rPr>
        <w:t>上仍有不足</w:t>
      </w:r>
      <w:r w:rsidR="00D33361">
        <w:t>。</w:t>
      </w:r>
      <w:r w:rsidR="00CD79A8">
        <w:rPr>
          <w:rFonts w:hint="eastAsia"/>
        </w:rPr>
        <w:t>201</w:t>
      </w:r>
      <w:r w:rsidR="00CD79A8">
        <w:t>5</w:t>
      </w:r>
      <w:r w:rsidR="00CD79A8">
        <w:rPr>
          <w:rFonts w:hint="eastAsia"/>
        </w:rPr>
        <w:t>年</w:t>
      </w:r>
      <w:r w:rsidR="00CD79A8">
        <w:t>，</w:t>
      </w:r>
      <w:r w:rsidR="00CD79A8" w:rsidRPr="00CD79A8">
        <w:t>Matthias</w:t>
      </w:r>
      <w:r w:rsidR="00CD79A8">
        <w:rPr>
          <w:rFonts w:hint="eastAsia"/>
        </w:rPr>
        <w:t>等人</w:t>
      </w:r>
      <w:r w:rsidR="00CD79A8">
        <w:t>将</w:t>
      </w:r>
      <w:r w:rsidR="00CD79A8">
        <w:rPr>
          <w:rFonts w:hint="eastAsia"/>
        </w:rPr>
        <w:t>ASD（环形统计描述</w:t>
      </w:r>
      <w:r w:rsidR="00CD79A8">
        <w:t>子</w:t>
      </w:r>
      <w:r w:rsidR="00CD79A8">
        <w:rPr>
          <w:rFonts w:hint="eastAsia"/>
        </w:rPr>
        <w:t>）</w:t>
      </w:r>
      <w:r w:rsidR="00067FE3">
        <w:rPr>
          <w:rFonts w:hint="eastAsia"/>
        </w:rPr>
        <w:t>中的径向描述</w:t>
      </w:r>
      <w:r w:rsidR="00CD79A8">
        <w:rPr>
          <w:rFonts w:hint="eastAsia"/>
        </w:rPr>
        <w:t>应用于</w:t>
      </w:r>
      <w:r w:rsidR="00186483">
        <w:rPr>
          <w:rFonts w:hint="eastAsia"/>
        </w:rPr>
        <w:t>栅格地图拼接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</w:instrText>
      </w:r>
      <w:r w:rsidR="00E14593" w:rsidRPr="00E14593">
        <w:rPr>
          <w:rFonts w:hint="eastAsia"/>
          <w:vertAlign w:val="superscript"/>
        </w:rPr>
        <w:instrText>REF _Ref529387747 \r \h</w:instrText>
      </w:r>
      <w:r w:rsidR="00E14593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2]</w:t>
      </w:r>
      <w:r w:rsidR="00E14593" w:rsidRPr="00E14593">
        <w:rPr>
          <w:vertAlign w:val="superscript"/>
        </w:rPr>
        <w:fldChar w:fldCharType="end"/>
      </w:r>
      <w:r w:rsidR="00285367">
        <w:rPr>
          <w:rFonts w:hint="eastAsia"/>
        </w:rPr>
        <w:t>，</w:t>
      </w:r>
      <w:r w:rsidR="00285367">
        <w:t>这种方法</w:t>
      </w:r>
      <w:r w:rsidR="00285367">
        <w:rPr>
          <w:rFonts w:hint="eastAsia"/>
        </w:rPr>
        <w:t>对噪声</w:t>
      </w:r>
      <w:r w:rsidR="00285367">
        <w:t>十分</w:t>
      </w:r>
      <w:r w:rsidR="00285367">
        <w:rPr>
          <w:rFonts w:hint="eastAsia"/>
        </w:rPr>
        <w:t>健壮</w:t>
      </w:r>
      <w:r w:rsidR="00ED0A76">
        <w:rPr>
          <w:rFonts w:hint="eastAsia"/>
        </w:rPr>
        <w:t>，</w:t>
      </w:r>
      <w:r w:rsidR="00ED0A76">
        <w:t>适用于激光雷达创建的栅格地图，</w:t>
      </w:r>
      <w:r w:rsidR="00ED0A76">
        <w:rPr>
          <w:rFonts w:hint="eastAsia"/>
        </w:rPr>
        <w:t>使用</w:t>
      </w:r>
      <w:r w:rsidR="00285367">
        <w:t>某点周围环形</w:t>
      </w:r>
      <w:r w:rsidR="00285367">
        <w:rPr>
          <w:rFonts w:hint="eastAsia"/>
        </w:rPr>
        <w:t>范围</w:t>
      </w:r>
      <w:r w:rsidR="00285367">
        <w:t>内</w:t>
      </w:r>
      <w:r w:rsidR="00ED0A76">
        <w:rPr>
          <w:rFonts w:hint="eastAsia"/>
        </w:rPr>
        <w:t>，</w:t>
      </w:r>
      <w:r w:rsidR="00ED0A76">
        <w:t>栅格地图</w:t>
      </w:r>
      <w:r w:rsidR="00ED0A76">
        <w:rPr>
          <w:rFonts w:hint="eastAsia"/>
        </w:rPr>
        <w:t>指定</w:t>
      </w:r>
      <w:r w:rsidR="00067FE3">
        <w:rPr>
          <w:rFonts w:hint="eastAsia"/>
        </w:rPr>
        <w:t>半径</w:t>
      </w:r>
      <w:r w:rsidR="00067FE3">
        <w:t>的</w:t>
      </w:r>
      <w:r w:rsidR="00ED0A76">
        <w:rPr>
          <w:rFonts w:hint="eastAsia"/>
        </w:rPr>
        <w:t>区域</w:t>
      </w:r>
      <w:r w:rsidR="00067FE3">
        <w:rPr>
          <w:rFonts w:hint="eastAsia"/>
        </w:rPr>
        <w:t>内</w:t>
      </w:r>
      <w:r w:rsidR="00ED0A76">
        <w:t>占据率的均值，方差</w:t>
      </w:r>
      <w:r w:rsidR="00ED0A76">
        <w:rPr>
          <w:rFonts w:hint="eastAsia"/>
        </w:rPr>
        <w:t>，中位数</w:t>
      </w:r>
      <w:r w:rsidR="00ED0A76">
        <w:t>等</w:t>
      </w:r>
      <w:r w:rsidR="00ED0A76">
        <w:rPr>
          <w:rFonts w:hint="eastAsia"/>
        </w:rPr>
        <w:t>统计量作为</w:t>
      </w:r>
      <w:r w:rsidR="00067FE3">
        <w:t>特殊点的描述子</w:t>
      </w:r>
      <w:r w:rsidR="00067FE3">
        <w:rPr>
          <w:rFonts w:hint="eastAsia"/>
        </w:rPr>
        <w:t>，然后通过匹配描述子</w:t>
      </w:r>
      <w:r w:rsidR="00067FE3">
        <w:t>完成地图拼接</w:t>
      </w:r>
      <w:r w:rsidR="00067FE3">
        <w:rPr>
          <w:rFonts w:hint="eastAsia"/>
        </w:rPr>
        <w:t>。</w:t>
      </w:r>
      <w:r w:rsidR="00067FE3">
        <w:t>然而</w:t>
      </w:r>
      <w:r w:rsidR="00067FE3">
        <w:rPr>
          <w:rFonts w:hint="eastAsia"/>
        </w:rPr>
        <w:t>，此方法</w:t>
      </w:r>
      <w:r w:rsidR="00067FE3">
        <w:t>的配准</w:t>
      </w:r>
      <w:r w:rsidR="00067FE3">
        <w:rPr>
          <w:rFonts w:hint="eastAsia"/>
        </w:rPr>
        <w:t>依据</w:t>
      </w:r>
      <w:r w:rsidR="00067FE3">
        <w:t>是统计量</w:t>
      </w:r>
      <w:r w:rsidR="00067FE3">
        <w:rPr>
          <w:rFonts w:hint="eastAsia"/>
        </w:rPr>
        <w:t>，</w:t>
      </w:r>
      <w:r w:rsidR="00067FE3">
        <w:t>没有考虑关键点周围结构，</w:t>
      </w:r>
      <w:r w:rsidR="00067FE3">
        <w:rPr>
          <w:rFonts w:hint="eastAsia"/>
        </w:rPr>
        <w:t>易</w:t>
      </w:r>
      <w:r w:rsidR="00067FE3">
        <w:t>造成</w:t>
      </w:r>
      <w:r w:rsidR="00067FE3">
        <w:rPr>
          <w:rFonts w:hint="eastAsia"/>
        </w:rPr>
        <w:t>误匹配。</w:t>
      </w:r>
      <w:r w:rsidR="006D7679">
        <w:t>故</w:t>
      </w:r>
      <w:r w:rsidR="006D7679">
        <w:rPr>
          <w:rFonts w:hint="eastAsia"/>
        </w:rPr>
        <w:t>需要</w:t>
      </w:r>
      <w:r w:rsidR="006D7679">
        <w:t>一种</w:t>
      </w:r>
      <w:r w:rsidR="006D7679">
        <w:rPr>
          <w:rFonts w:hint="eastAsia"/>
        </w:rPr>
        <w:t>不过度依赖</w:t>
      </w:r>
      <w:r w:rsidR="006D7679">
        <w:t>栅格地图纹理</w:t>
      </w:r>
      <w:r w:rsidR="006D7679">
        <w:rPr>
          <w:rFonts w:hint="eastAsia"/>
        </w:rPr>
        <w:t>复杂度</w:t>
      </w:r>
      <w:r w:rsidR="006D7679">
        <w:t>的</w:t>
      </w:r>
      <w:r w:rsidR="006D7679">
        <w:rPr>
          <w:rFonts w:hint="eastAsia"/>
        </w:rPr>
        <w:t>，更加鲁棒</w:t>
      </w:r>
      <w:r w:rsidR="006D7679">
        <w:t>，精确</w:t>
      </w:r>
      <w:r w:rsidR="006D7679">
        <w:rPr>
          <w:rFonts w:hint="eastAsia"/>
        </w:rPr>
        <w:t>并且高效</w:t>
      </w:r>
      <w:r w:rsidR="006D7679">
        <w:t>的方法</w:t>
      </w:r>
      <w:r w:rsidR="006D7679">
        <w:rPr>
          <w:rFonts w:hint="eastAsia"/>
        </w:rPr>
        <w:t>。</w:t>
      </w:r>
    </w:p>
    <w:p w14:paraId="6033907D" w14:textId="2D8D4A83" w:rsidR="007434A2" w:rsidRDefault="008E0CEE" w:rsidP="005E4E5F">
      <w:pPr>
        <w:pStyle w:val="a3"/>
        <w:adjustRightInd w:val="0"/>
        <w:snapToGrid w:val="0"/>
      </w:pPr>
      <w:r>
        <w:rPr>
          <w:rFonts w:hint="eastAsia"/>
        </w:rPr>
        <w:t>因此</w:t>
      </w:r>
      <w:r>
        <w:t>，</w:t>
      </w:r>
      <w:r w:rsidR="00D33361">
        <w:rPr>
          <w:rFonts w:hint="eastAsia"/>
        </w:rPr>
        <w:t>本文</w:t>
      </w:r>
      <w:r w:rsidR="00BF3023">
        <w:rPr>
          <w:rFonts w:hint="eastAsia"/>
        </w:rPr>
        <w:t>从</w:t>
      </w:r>
      <w:r w:rsidR="00BF3023">
        <w:t>多角度</w:t>
      </w:r>
      <w:r w:rsidR="00BF3023">
        <w:rPr>
          <w:rFonts w:hint="eastAsia"/>
        </w:rPr>
        <w:t>出发</w:t>
      </w:r>
      <w:r w:rsidR="00BF3023">
        <w:t>，将栅格地图拼接问题</w:t>
      </w:r>
      <w:r w:rsidR="00805636">
        <w:rPr>
          <w:rFonts w:hint="eastAsia"/>
        </w:rPr>
        <w:t>看作</w:t>
      </w:r>
      <w:r w:rsidR="00805636">
        <w:t>图像配准</w:t>
      </w:r>
      <w:r w:rsidR="00805636">
        <w:rPr>
          <w:rFonts w:hint="eastAsia"/>
        </w:rPr>
        <w:t>问题</w:t>
      </w:r>
      <w:r w:rsidR="00805636">
        <w:t>与</w:t>
      </w:r>
      <w:r w:rsidR="00805636">
        <w:rPr>
          <w:rFonts w:hint="eastAsia"/>
        </w:rPr>
        <w:t>二维</w:t>
      </w:r>
      <w:r w:rsidR="00805636">
        <w:t>点云匹配问题的</w:t>
      </w:r>
      <w:r w:rsidR="00805636">
        <w:rPr>
          <w:rFonts w:hint="eastAsia"/>
        </w:rPr>
        <w:t>结合</w:t>
      </w:r>
      <w:r w:rsidR="007434A2">
        <w:rPr>
          <w:rFonts w:hint="eastAsia"/>
        </w:rPr>
        <w:t>，</w:t>
      </w:r>
      <w:r w:rsidR="007434A2">
        <w:t>在借鉴</w:t>
      </w:r>
      <w:r w:rsidR="007434A2">
        <w:rPr>
          <w:rFonts w:hint="eastAsia"/>
        </w:rPr>
        <w:t>ASD(环形</w:t>
      </w:r>
      <w:r w:rsidR="007434A2">
        <w:t>统计描述子</w:t>
      </w:r>
      <w:r w:rsidR="007434A2">
        <w:rPr>
          <w:rFonts w:hint="eastAsia"/>
        </w:rPr>
        <w:t>)中</w:t>
      </w:r>
      <w:r w:rsidR="007434A2">
        <w:t>，多</w:t>
      </w:r>
      <w:r w:rsidR="007434A2">
        <w:rPr>
          <w:rFonts w:hint="eastAsia"/>
        </w:rPr>
        <w:t>尺度</w:t>
      </w:r>
      <w:r w:rsidR="007434A2">
        <w:t>径向描述的基础上</w:t>
      </w:r>
      <w:r w:rsidR="007434A2">
        <w:rPr>
          <w:rFonts w:hint="eastAsia"/>
        </w:rPr>
        <w:t>，</w:t>
      </w:r>
      <w:r w:rsidR="006D7679">
        <w:rPr>
          <w:rFonts w:hint="eastAsia"/>
        </w:rPr>
        <w:t>以不依赖于小区域内</w:t>
      </w:r>
      <w:r w:rsidR="006D7679">
        <w:t>复杂结构的图像</w:t>
      </w:r>
      <w:r w:rsidR="006D7679">
        <w:rPr>
          <w:rFonts w:hint="eastAsia"/>
        </w:rPr>
        <w:t>Harris</w:t>
      </w:r>
      <w:r w:rsidR="006D7679">
        <w:t>角点为兴趣点</w:t>
      </w:r>
      <w:r w:rsidR="006D7679">
        <w:rPr>
          <w:rFonts w:hint="eastAsia"/>
        </w:rPr>
        <w:t>，</w:t>
      </w:r>
      <w:r w:rsidR="007434A2">
        <w:rPr>
          <w:rFonts w:hint="eastAsia"/>
        </w:rPr>
        <w:t>分析</w:t>
      </w:r>
      <w:r w:rsidR="006D7679">
        <w:rPr>
          <w:rFonts w:hint="eastAsia"/>
        </w:rPr>
        <w:t>兴趣</w:t>
      </w:r>
      <w:r w:rsidR="006D7679">
        <w:t>点</w:t>
      </w:r>
      <w:r w:rsidR="007434A2">
        <w:rPr>
          <w:rFonts w:hint="eastAsia"/>
        </w:rPr>
        <w:t>的</w:t>
      </w:r>
      <w:r w:rsidR="006D7679">
        <w:t>结构关系</w:t>
      </w:r>
      <w:r w:rsidR="006D7679">
        <w:rPr>
          <w:rFonts w:hint="eastAsia"/>
        </w:rPr>
        <w:t>，</w:t>
      </w:r>
      <w:r w:rsidR="006D7679">
        <w:t>生成描述子</w:t>
      </w:r>
      <w:r w:rsidR="006D7679">
        <w:rPr>
          <w:rFonts w:hint="eastAsia"/>
        </w:rPr>
        <w:t>。其次</w:t>
      </w:r>
      <w:r w:rsidR="006D7679">
        <w:t>，通过</w:t>
      </w:r>
      <w:r w:rsidR="009C2A1A">
        <w:rPr>
          <w:rFonts w:hint="eastAsia"/>
        </w:rPr>
        <w:t>兴趣点</w:t>
      </w:r>
      <w:r w:rsidR="009C2A1A">
        <w:t>的</w:t>
      </w:r>
      <w:r w:rsidR="006D7679">
        <w:t>传播扩展</w:t>
      </w:r>
      <w:r w:rsidR="009C2A1A">
        <w:rPr>
          <w:rFonts w:hint="eastAsia"/>
        </w:rPr>
        <w:t>，建立</w:t>
      </w:r>
      <w:r w:rsidR="009C2A1A">
        <w:t>可靠的匹配</w:t>
      </w:r>
      <w:r w:rsidR="009C2A1A">
        <w:rPr>
          <w:rFonts w:hint="eastAsia"/>
        </w:rPr>
        <w:t>对集</w:t>
      </w:r>
      <w:r w:rsidR="009C2A1A">
        <w:t>，完成</w:t>
      </w:r>
      <w:r w:rsidR="009C2A1A">
        <w:rPr>
          <w:rFonts w:hint="eastAsia"/>
        </w:rPr>
        <w:t>栅格</w:t>
      </w:r>
      <w:r w:rsidR="009C2A1A">
        <w:t>地图的拼接。</w:t>
      </w:r>
    </w:p>
    <w:p w14:paraId="0FE8835B" w14:textId="62AA55E4" w:rsidR="00C24205" w:rsidRPr="00B9558F" w:rsidRDefault="009C2A1A" w:rsidP="005E4E5F">
      <w:pPr>
        <w:pStyle w:val="a3"/>
        <w:adjustRightInd w:val="0"/>
        <w:snapToGrid w:val="0"/>
      </w:pPr>
      <w:r>
        <w:rPr>
          <w:rFonts w:hint="eastAsia"/>
        </w:rPr>
        <w:t>本文</w:t>
      </w:r>
      <w:r w:rsidR="006E6DB2">
        <w:rPr>
          <w:rFonts w:hint="eastAsia"/>
        </w:rPr>
        <w:t>的</w:t>
      </w:r>
      <w:r w:rsidR="006E6DB2">
        <w:t>结构</w:t>
      </w:r>
      <w:r w:rsidR="006E6DB2">
        <w:rPr>
          <w:rFonts w:hint="eastAsia"/>
        </w:rPr>
        <w:t>为：</w:t>
      </w:r>
      <w:r w:rsidR="00045C91">
        <w:rPr>
          <w:rFonts w:hint="eastAsia"/>
        </w:rPr>
        <w:t>首先</w:t>
      </w:r>
      <w:r w:rsidR="00050995">
        <w:rPr>
          <w:rFonts w:hint="eastAsia"/>
        </w:rPr>
        <w:t>分析</w:t>
      </w:r>
      <w:r w:rsidR="00045C91">
        <w:rPr>
          <w:rFonts w:hint="eastAsia"/>
        </w:rPr>
        <w:t>定义了</w:t>
      </w:r>
      <w:r w:rsidR="00045C91">
        <w:t>在栅格地图拼接中</w:t>
      </w:r>
      <w:r w:rsidR="00045C91">
        <w:rPr>
          <w:rFonts w:hint="eastAsia"/>
        </w:rPr>
        <w:t>的</w:t>
      </w:r>
      <w:r w:rsidR="00045C91">
        <w:t>问题。</w:t>
      </w:r>
      <w:r w:rsidR="006E6380">
        <w:rPr>
          <w:rFonts w:hint="eastAsia"/>
        </w:rPr>
        <w:t>接下来</w:t>
      </w:r>
      <w:r w:rsidR="00050995">
        <w:rPr>
          <w:rFonts w:hint="eastAsia"/>
        </w:rPr>
        <w:t>，提出了</w:t>
      </w:r>
      <w:r w:rsidR="00050995">
        <w:t>基于传播扩展的</w:t>
      </w:r>
      <w:r w:rsidR="00050995">
        <w:rPr>
          <w:rFonts w:hint="eastAsia"/>
        </w:rPr>
        <w:t>地图拼接方法</w:t>
      </w:r>
      <w:r w:rsidR="00050995">
        <w:t>，</w:t>
      </w:r>
      <w:r w:rsidR="00050995">
        <w:rPr>
          <w:rFonts w:hint="eastAsia"/>
        </w:rPr>
        <w:t>在第三部分</w:t>
      </w:r>
      <w:r w:rsidR="00050995">
        <w:t>，</w:t>
      </w:r>
      <w:r w:rsidR="00050995">
        <w:rPr>
          <w:rFonts w:hint="eastAsia"/>
        </w:rPr>
        <w:t>详细</w:t>
      </w:r>
      <w:r w:rsidR="00050995">
        <w:t>叙述了算法的实现</w:t>
      </w:r>
      <w:r w:rsidR="00050995">
        <w:rPr>
          <w:rFonts w:hint="eastAsia"/>
        </w:rPr>
        <w:t>细节。</w:t>
      </w:r>
      <w:r w:rsidR="00050995">
        <w:t>在第四节</w:t>
      </w:r>
      <w:r w:rsidR="00050995">
        <w:rPr>
          <w:rFonts w:hint="eastAsia"/>
        </w:rPr>
        <w:t>将</w:t>
      </w:r>
      <w:r w:rsidR="00050995">
        <w:t>该方法</w:t>
      </w:r>
      <w:r w:rsidR="00050995">
        <w:rPr>
          <w:rFonts w:hint="eastAsia"/>
        </w:rPr>
        <w:t>与</w:t>
      </w:r>
      <w:r w:rsidR="00050995">
        <w:t>现有</w:t>
      </w:r>
      <w:r w:rsidR="00050995">
        <w:rPr>
          <w:rFonts w:hint="eastAsia"/>
        </w:rPr>
        <w:t>相关</w:t>
      </w:r>
      <w:r w:rsidR="00050995">
        <w:t>方法</w:t>
      </w:r>
      <w:r w:rsidR="00050995">
        <w:rPr>
          <w:rFonts w:hint="eastAsia"/>
        </w:rPr>
        <w:t>进行</w:t>
      </w:r>
      <w:r w:rsidR="00050995">
        <w:t>了实验对比，证明本文方法的</w:t>
      </w:r>
      <w:r w:rsidR="00B75FCC">
        <w:rPr>
          <w:rFonts w:hint="eastAsia"/>
        </w:rPr>
        <w:t>可行性</w:t>
      </w:r>
      <w:r w:rsidR="00B75FCC">
        <w:t>与</w:t>
      </w:r>
      <w:r w:rsidR="00B75FCC">
        <w:rPr>
          <w:rFonts w:hint="eastAsia"/>
        </w:rPr>
        <w:t>有效性</w:t>
      </w:r>
      <w:r w:rsidR="00B75FCC">
        <w:t>。</w:t>
      </w:r>
      <w:r w:rsidR="00B75FCC">
        <w:rPr>
          <w:rFonts w:hint="eastAsia"/>
        </w:rPr>
        <w:t>最后，</w:t>
      </w:r>
      <w:r w:rsidR="00B75FCC">
        <w:t>给出本文的</w:t>
      </w:r>
      <w:r w:rsidR="00B75FCC">
        <w:rPr>
          <w:rFonts w:hint="eastAsia"/>
        </w:rPr>
        <w:t>关于</w:t>
      </w:r>
      <w:r w:rsidR="00B75FCC">
        <w:t>该方法对</w:t>
      </w:r>
      <w:r w:rsidR="00B75FCC">
        <w:rPr>
          <w:rFonts w:hint="eastAsia"/>
        </w:rPr>
        <w:t>栅格地图拼接问题的</w:t>
      </w:r>
      <w:r w:rsidR="00B75FCC">
        <w:t>结论</w:t>
      </w:r>
      <w:r w:rsidR="00B9558F">
        <w:rPr>
          <w:rFonts w:hint="eastAsia"/>
        </w:rPr>
        <w:t>。</w:t>
      </w:r>
    </w:p>
    <w:p w14:paraId="5E4E1DE8" w14:textId="5043EF86" w:rsidR="00CF564C" w:rsidRDefault="00D44AB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裁剪迭代最近点</w:t>
      </w:r>
      <w:r w:rsidR="00507375">
        <w:rPr>
          <w:rFonts w:hint="eastAsia"/>
        </w:rPr>
        <w:t>算法</w:t>
      </w:r>
    </w:p>
    <w:p w14:paraId="77BBC24F" w14:textId="79ED17CC" w:rsidR="00BE7A3D" w:rsidRDefault="00BE7A3D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</w:p>
    <w:p w14:paraId="529700B0" w14:textId="77777777" w:rsidR="000A1F75" w:rsidRPr="000A1F75" w:rsidRDefault="000A1F75" w:rsidP="005E4E5F">
      <w:pPr>
        <w:adjustRightInd w:val="0"/>
        <w:snapToGrid w:val="0"/>
        <w:ind w:firstLineChars="200" w:firstLine="420"/>
      </w:pPr>
    </w:p>
    <w:p w14:paraId="37EC7C45" w14:textId="1EA198B7" w:rsidR="00462BEB" w:rsidRDefault="00462BEB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399E3A10" w14:textId="77777777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  <w:r>
        <w:rPr>
          <w:rFonts w:hint="eastAsia"/>
        </w:rPr>
        <w:t>问题定义</w:t>
      </w:r>
    </w:p>
    <w:p w14:paraId="062651BB" w14:textId="4EADA2EB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firstLine="420"/>
      </w:pPr>
      <w:r>
        <w:rPr>
          <w:rFonts w:hint="eastAsia"/>
        </w:rPr>
        <w:t>将栅格地图的拼接问题</w:t>
      </w:r>
      <w:r w:rsidR="000B5B14">
        <w:rPr>
          <w:rFonts w:hint="eastAsia"/>
        </w:rPr>
        <w:t>在图像拼接</w:t>
      </w:r>
      <w:r w:rsidR="000B5B14">
        <w:t>中的</w:t>
      </w:r>
      <w:r w:rsidR="000B5B14">
        <w:rPr>
          <w:rFonts w:hint="eastAsia"/>
        </w:rPr>
        <w:t>目标</w:t>
      </w:r>
      <w:r w:rsidR="000B5B14">
        <w:t>问题</w:t>
      </w:r>
    </w:p>
    <w:p w14:paraId="53A9F7BF" w14:textId="72D46E13" w:rsidR="00033828" w:rsidRDefault="00033828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尺度</w:t>
      </w:r>
      <w:r w:rsidR="004666A2">
        <w:rPr>
          <w:rFonts w:hint="eastAsia"/>
        </w:rPr>
        <w:t>地图</w:t>
      </w:r>
      <w:r w:rsidR="004666A2">
        <w:t>拼接是创建大型</w:t>
      </w:r>
      <w:r w:rsidR="004666A2">
        <w:rPr>
          <w:rFonts w:hint="eastAsia"/>
        </w:rPr>
        <w:t>环境模型</w:t>
      </w:r>
      <w:r w:rsidR="004666A2">
        <w:t>的主流方法</w:t>
      </w:r>
      <w:r w:rsidR="004666A2">
        <w:rPr>
          <w:rFonts w:hint="eastAsia"/>
        </w:rPr>
        <w:t>，对于多移动机器人系统</w:t>
      </w:r>
      <w:r>
        <w:rPr>
          <w:rFonts w:hint="eastAsia"/>
        </w:rPr>
        <w:t>，</w:t>
      </w:r>
      <w:r w:rsidR="004666A2">
        <w:t>要解决此类问题，其实就是要</w:t>
      </w:r>
      <w:r w:rsidR="004666A2">
        <w:rPr>
          <w:rFonts w:hint="eastAsia"/>
        </w:rPr>
        <w:t>通过</w:t>
      </w:r>
      <w:r w:rsidR="004666A2">
        <w:t>两张栅格地图</w:t>
      </w:r>
      <w:r w:rsidR="004666A2">
        <w:rPr>
          <w:rFonts w:hint="eastAsia"/>
        </w:rPr>
        <w:t>的共有部分，</w:t>
      </w:r>
      <w:r w:rsidR="004666A2">
        <w:t>找到</w:t>
      </w:r>
      <w:r w:rsidR="004666A2">
        <w:rPr>
          <w:rFonts w:hint="eastAsia"/>
        </w:rPr>
        <w:t>刚体变换T</w:t>
      </w:r>
      <w:r>
        <w:rPr>
          <w:rFonts w:hint="eastAsia"/>
        </w:rPr>
        <w:t>，尺度</w:t>
      </w:r>
      <w:r>
        <w:t>s</w:t>
      </w:r>
      <w:r>
        <w:rPr>
          <w:rFonts w:hint="eastAsia"/>
        </w:rPr>
        <w:t>，通过</w:t>
      </w:r>
      <w:r>
        <w:t>s</w:t>
      </w:r>
      <w:r>
        <w:rPr>
          <w:rFonts w:hint="eastAsia"/>
        </w:rPr>
        <w:t>对给出的</w:t>
      </w:r>
      <w:r>
        <w:t>地图</w:t>
      </w:r>
      <w:r>
        <w:rPr>
          <w:rFonts w:hint="eastAsia"/>
        </w:rPr>
        <w:t>P进行</w:t>
      </w:r>
      <w:r>
        <w:t>尺度缩放</w:t>
      </w:r>
      <w:r>
        <w:rPr>
          <w:rFonts w:hint="eastAsia"/>
        </w:rPr>
        <w:t>，</w:t>
      </w:r>
      <w:r w:rsidR="004666A2">
        <w:rPr>
          <w:rFonts w:hint="eastAsia"/>
        </w:rPr>
        <w:t>通过T对</w:t>
      </w:r>
      <w:r>
        <w:rPr>
          <w:rFonts w:hint="eastAsia"/>
        </w:rPr>
        <w:t>地图</w:t>
      </w:r>
      <w:r>
        <w:t>P</w:t>
      </w:r>
      <w:r w:rsidR="004666A2">
        <w:t>进行旋转，</w:t>
      </w:r>
      <w:r w:rsidR="004666A2">
        <w:rPr>
          <w:rFonts w:hint="eastAsia"/>
        </w:rPr>
        <w:t>平移</w:t>
      </w:r>
      <w:r w:rsidR="004666A2">
        <w:t>变换，</w:t>
      </w:r>
      <w:r w:rsidR="004666A2">
        <w:rPr>
          <w:rFonts w:hint="eastAsia"/>
        </w:rPr>
        <w:t>使栅格地图</w:t>
      </w:r>
      <w:r w:rsidR="004666A2">
        <w:t>P与Q可以</w:t>
      </w:r>
      <w:r w:rsidR="004666A2">
        <w:rPr>
          <w:rFonts w:hint="eastAsia"/>
        </w:rPr>
        <w:t>准确</w:t>
      </w:r>
      <w:r w:rsidR="004666A2">
        <w:t>重合</w:t>
      </w:r>
      <w:r w:rsidR="004666A2">
        <w:rPr>
          <w:rFonts w:hint="eastAsia"/>
        </w:rPr>
        <w:t>。</w:t>
      </w:r>
    </w:p>
    <w:p w14:paraId="5A8FC4FD" w14:textId="18EDFA9C" w:rsidR="000B2D73" w:rsidRDefault="00D94180" w:rsidP="005E4E5F">
      <w:pPr>
        <w:adjustRightInd w:val="0"/>
        <w:snapToGrid w:val="0"/>
        <w:ind w:leftChars="67" w:left="141" w:firstLineChars="338" w:firstLine="710"/>
      </w:pPr>
      <w:r w:rsidRPr="00D94180">
        <w:rPr>
          <w:position w:val="-28"/>
        </w:rPr>
        <w:object w:dxaOrig="2400" w:dyaOrig="660" w14:anchorId="0C1A59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1" type="#_x0000_t75" style="width:119.75pt;height:33.15pt" o:ole="">
            <v:imagedata r:id="rId8" o:title=""/>
          </v:shape>
          <o:OLEObject Type="Embed" ProgID="Equation.DSMT4" ShapeID="_x0000_i1331" DrawAspect="Content" ObjectID="_1628611377" r:id="rId9"/>
        </w:object>
      </w:r>
      <w:r w:rsidR="000B2D73">
        <w:t xml:space="preserve"> </w:t>
      </w:r>
      <w:r w:rsidR="000B2D73">
        <w:tab/>
      </w:r>
      <w:r w:rsidR="000B2D73">
        <w:fldChar w:fldCharType="begin"/>
      </w:r>
      <w:r w:rsidR="000B2D73">
        <w:instrText xml:space="preserve"> MACROBUTTON MTPlaceRef \* MERGEFORMAT </w:instrText>
      </w:r>
      <w:r w:rsidR="000B2D73">
        <w:fldChar w:fldCharType="begin"/>
      </w:r>
      <w:r w:rsidR="000B2D73">
        <w:instrText xml:space="preserve"> SEQ MTEqn \h \* MERGEFORMAT </w:instrText>
      </w:r>
      <w:r w:rsidR="000B2D73">
        <w:fldChar w:fldCharType="end"/>
      </w:r>
      <w:r w:rsidR="000B2D73">
        <w:instrText>(</w:instrText>
      </w:r>
      <w:r w:rsidR="000B2D73">
        <w:rPr>
          <w:noProof/>
        </w:rPr>
        <w:fldChar w:fldCharType="begin"/>
      </w:r>
      <w:r w:rsidR="000B2D73">
        <w:rPr>
          <w:noProof/>
        </w:rPr>
        <w:instrText xml:space="preserve"> SEQ MTSec \c \* Arabic \* MERGEFORMAT </w:instrText>
      </w:r>
      <w:r w:rsidR="000B2D73">
        <w:rPr>
          <w:noProof/>
        </w:rPr>
        <w:fldChar w:fldCharType="separate"/>
      </w:r>
      <w:r w:rsidR="000C762E">
        <w:rPr>
          <w:noProof/>
        </w:rPr>
        <w:instrText>1</w:instrText>
      </w:r>
      <w:r w:rsidR="000B2D73">
        <w:rPr>
          <w:noProof/>
        </w:rPr>
        <w:fldChar w:fldCharType="end"/>
      </w:r>
      <w:r w:rsidR="000B2D73">
        <w:instrText>.</w:instrText>
      </w:r>
      <w:r w:rsidR="000B2D73">
        <w:rPr>
          <w:noProof/>
        </w:rPr>
        <w:fldChar w:fldCharType="begin"/>
      </w:r>
      <w:r w:rsidR="000B2D73">
        <w:rPr>
          <w:noProof/>
        </w:rPr>
        <w:instrText xml:space="preserve"> SEQ MTEqn \c \* Arabic \* MERGEFORMAT </w:instrText>
      </w:r>
      <w:r w:rsidR="000B2D73">
        <w:rPr>
          <w:noProof/>
        </w:rPr>
        <w:fldChar w:fldCharType="separate"/>
      </w:r>
      <w:r w:rsidR="000C762E">
        <w:rPr>
          <w:noProof/>
        </w:rPr>
        <w:instrText>1</w:instrText>
      </w:r>
      <w:r w:rsidR="000B2D73">
        <w:rPr>
          <w:noProof/>
        </w:rPr>
        <w:fldChar w:fldCharType="end"/>
      </w:r>
      <w:r w:rsidR="000B2D73">
        <w:instrText>)</w:instrText>
      </w:r>
      <w:r w:rsidR="000B2D73">
        <w:fldChar w:fldCharType="end"/>
      </w:r>
      <w:r w:rsidR="000B2D73">
        <w:t xml:space="preserve"> </w:t>
      </w:r>
      <w:r w:rsidR="000B2D73">
        <w:fldChar w:fldCharType="begin"/>
      </w:r>
      <w:r w:rsidR="000B2D73">
        <w:instrText xml:space="preserve"> MACROBUTTON MTPlaceRef \* MERGEFORMAT </w:instrText>
      </w:r>
      <w:r w:rsidR="000B2D73">
        <w:fldChar w:fldCharType="end"/>
      </w:r>
    </w:p>
    <w:p w14:paraId="071A2537" w14:textId="29FC8348" w:rsidR="004666A2" w:rsidRDefault="000B2D73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一般的，</w:t>
      </w:r>
      <w:r>
        <w:t>如式</w:t>
      </w:r>
      <w:r>
        <w:rPr>
          <w:rFonts w:hint="eastAsia"/>
        </w:rPr>
        <w:t>（1）,</w:t>
      </w:r>
      <w:r w:rsidR="004666A2">
        <w:t>变换T由旋转矩阵R，以及关于</w:t>
      </w:r>
      <w:r w:rsidR="004666A2">
        <w:rPr>
          <w:rFonts w:hint="eastAsia"/>
        </w:rPr>
        <w:t>x,y轴</w:t>
      </w:r>
      <w:r w:rsidR="004666A2">
        <w:t>的平移</w:t>
      </w:r>
      <w:r w:rsidR="004666A2">
        <w:rPr>
          <w:rFonts w:hint="eastAsia"/>
        </w:rPr>
        <w:t>分量</w:t>
      </w:r>
      <w:r w:rsidR="00D94180" w:rsidRPr="00D94180">
        <w:rPr>
          <w:position w:val="-6"/>
        </w:rPr>
        <w:object w:dxaOrig="180" w:dyaOrig="300" w14:anchorId="50BE9A2D">
          <v:shape id="_x0000_i1334" type="#_x0000_t75" style="width:8.9pt;height:15.35pt" o:ole="">
            <v:imagedata r:id="rId10" o:title=""/>
          </v:shape>
          <o:OLEObject Type="Embed" ProgID="Equation.DSMT4" ShapeID="_x0000_i1334" DrawAspect="Content" ObjectID="_1628611378" r:id="rId11"/>
        </w:object>
      </w:r>
      <w:r w:rsidR="004666A2">
        <w:t xml:space="preserve"> ,</w:t>
      </w:r>
      <w:r w:rsidR="004666A2" w:rsidRPr="000D060D">
        <w:t xml:space="preserve"> </w:t>
      </w:r>
      <w:r w:rsidR="00D94180" w:rsidRPr="00D94180">
        <w:rPr>
          <w:position w:val="-10"/>
        </w:rPr>
        <w:object w:dxaOrig="200" w:dyaOrig="340" w14:anchorId="40105D94">
          <v:shape id="_x0000_i1337" type="#_x0000_t75" style="width:9.7pt;height:17pt" o:ole="">
            <v:imagedata r:id="rId12" o:title=""/>
          </v:shape>
          <o:OLEObject Type="Embed" ProgID="Equation.DSMT4" ShapeID="_x0000_i1337" DrawAspect="Content" ObjectID="_1628611379" r:id="rId13"/>
        </w:object>
      </w:r>
      <w:r w:rsidR="004666A2">
        <w:rPr>
          <w:rFonts w:hint="eastAsia"/>
        </w:rPr>
        <w:t>组成</w:t>
      </w:r>
      <w:r w:rsidR="004666A2">
        <w:t>，</w:t>
      </w:r>
      <w:r w:rsidR="004666A2">
        <w:rPr>
          <w:rFonts w:hint="eastAsia"/>
        </w:rPr>
        <w:t>即就是</w:t>
      </w:r>
      <w:r w:rsidR="00D94180" w:rsidRPr="00D94180">
        <w:rPr>
          <w:position w:val="-12"/>
        </w:rPr>
        <w:object w:dxaOrig="840" w:dyaOrig="340" w14:anchorId="459D7F64">
          <v:shape id="_x0000_i1340" type="#_x0000_t75" style="width:42.05pt;height:17pt" o:ole="">
            <v:imagedata r:id="rId14" o:title=""/>
          </v:shape>
          <o:OLEObject Type="Embed" ProgID="Equation.DSMT4" ShapeID="_x0000_i1340" DrawAspect="Content" ObjectID="_1628611380" r:id="rId15"/>
        </w:object>
      </w:r>
      <w:r w:rsidR="004666A2">
        <w:rPr>
          <w:rFonts w:hint="eastAsia"/>
        </w:rPr>
        <w:t>，</w:t>
      </w:r>
      <w:r w:rsidR="004666A2">
        <w:t>其中</w:t>
      </w:r>
      <w:r w:rsidR="00D94180" w:rsidRPr="00D94180">
        <w:rPr>
          <w:position w:val="-4"/>
        </w:rPr>
        <w:object w:dxaOrig="220" w:dyaOrig="220" w14:anchorId="595E8303">
          <v:shape id="_x0000_i1343" type="#_x0000_t75" style="width:11.35pt;height:11.35pt" o:ole="">
            <v:imagedata r:id="rId16" o:title=""/>
          </v:shape>
          <o:OLEObject Type="Embed" ProgID="Equation.DSMT4" ShapeID="_x0000_i1343" DrawAspect="Content" ObjectID="_1628611381" r:id="rId17"/>
        </w:object>
      </w:r>
      <w:r w:rsidR="004666A2">
        <w:t>由地图绕</w:t>
      </w:r>
      <w:r w:rsidR="004666A2">
        <w:rPr>
          <w:rFonts w:hint="eastAsia"/>
        </w:rPr>
        <w:t>其平面</w:t>
      </w:r>
      <w:r w:rsidR="004666A2">
        <w:t>法线旋转的旋转角</w:t>
      </w:r>
      <w:r w:rsidR="00D94180" w:rsidRPr="00D94180">
        <w:rPr>
          <w:position w:val="-6"/>
        </w:rPr>
        <w:object w:dxaOrig="180" w:dyaOrig="240" w14:anchorId="1017C433">
          <v:shape id="_x0000_i1346" type="#_x0000_t75" style="width:8.9pt;height:12.15pt" o:ole="">
            <v:imagedata r:id="rId18" o:title=""/>
          </v:shape>
          <o:OLEObject Type="Embed" ProgID="Equation.DSMT4" ShapeID="_x0000_i1346" DrawAspect="Content" ObjectID="_1628611382" r:id="rId19"/>
        </w:object>
      </w:r>
      <w:r w:rsidR="004666A2">
        <w:t xml:space="preserve"> </w:t>
      </w:r>
      <w:r w:rsidR="004666A2">
        <w:rPr>
          <w:rFonts w:hint="eastAsia"/>
        </w:rPr>
        <w:t>的</w:t>
      </w:r>
      <w:r w:rsidR="004666A2">
        <w:t>度数所决定</w:t>
      </w:r>
      <w:r w:rsidR="004666A2">
        <w:rPr>
          <w:rFonts w:hint="eastAsia"/>
        </w:rPr>
        <w:t>，而</w:t>
      </w:r>
      <w:r w:rsidR="00D94180" w:rsidRPr="00D94180">
        <w:rPr>
          <w:position w:val="-6"/>
        </w:rPr>
        <w:object w:dxaOrig="139" w:dyaOrig="220" w14:anchorId="101AE2D3">
          <v:shape id="_x0000_i1349" type="#_x0000_t75" style="width:7.3pt;height:11.35pt" o:ole="">
            <v:imagedata r:id="rId20" o:title=""/>
          </v:shape>
          <o:OLEObject Type="Embed" ProgID="Equation.DSMT4" ShapeID="_x0000_i1349" DrawAspect="Content" ObjectID="_1628611383" r:id="rId21"/>
        </w:object>
      </w:r>
      <w:r w:rsidR="004666A2">
        <w:t xml:space="preserve"> </w:t>
      </w:r>
      <w:r w:rsidR="004666A2">
        <w:rPr>
          <w:rFonts w:hint="eastAsia"/>
        </w:rPr>
        <w:t>则是由</w:t>
      </w:r>
      <w:r>
        <w:t>平移距离决定</w:t>
      </w:r>
      <w:r>
        <w:rPr>
          <w:rFonts w:hint="eastAsia"/>
        </w:rPr>
        <w:t>。</w:t>
      </w:r>
    </w:p>
    <w:p w14:paraId="08A89C11" w14:textId="77777777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栅格地图拼接</w:t>
      </w:r>
      <w:r>
        <w:t>的数学模型</w:t>
      </w:r>
    </w:p>
    <w:p w14:paraId="47780068" w14:textId="65EAE86B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lastRenderedPageBreak/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="00D94180" w:rsidRPr="00D94180">
        <w:rPr>
          <w:position w:val="-12"/>
        </w:rPr>
        <w:object w:dxaOrig="920" w:dyaOrig="380" w14:anchorId="214C33B4">
          <v:shape id="_x0000_i1352" type="#_x0000_t75" style="width:46.1pt;height:18.6pt" o:ole="">
            <v:imagedata r:id="rId22" o:title=""/>
          </v:shape>
          <o:OLEObject Type="Embed" ProgID="Equation.DSMT4" ShapeID="_x0000_i1352" DrawAspect="Content" ObjectID="_1628611384" r:id="rId23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="00D94180" w:rsidRPr="00D94180">
        <w:rPr>
          <w:position w:val="-12"/>
        </w:rPr>
        <w:object w:dxaOrig="900" w:dyaOrig="380" w14:anchorId="1A96DC3A">
          <v:shape id="_x0000_i1355" type="#_x0000_t75" style="width:45.3pt;height:18.6pt" o:ole="">
            <v:imagedata r:id="rId24" o:title=""/>
          </v:shape>
          <o:OLEObject Type="Embed" ProgID="Equation.DSMT4" ShapeID="_x0000_i1355" DrawAspect="Content" ObjectID="_1628611385" r:id="rId25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="00D94180" w:rsidRPr="00D94180">
        <w:rPr>
          <w:position w:val="-12"/>
        </w:rPr>
        <w:object w:dxaOrig="240" w:dyaOrig="320" w14:anchorId="0A23402C">
          <v:shape id="_x0000_i1358" type="#_x0000_t75" style="width:12.15pt;height:16.2pt" o:ole="">
            <v:imagedata r:id="rId26" o:title=""/>
          </v:shape>
          <o:OLEObject Type="Embed" ProgID="Equation.DSMT4" ShapeID="_x0000_i1358" DrawAspect="Content" ObjectID="_1628611386" r:id="rId27"/>
        </w:object>
      </w:r>
      <w:r>
        <w:rPr>
          <w:rFonts w:hint="eastAsia"/>
        </w:rPr>
        <w:t>，其中</w:t>
      </w:r>
      <w:r w:rsidR="00D94180" w:rsidRPr="00D94180">
        <w:rPr>
          <w:position w:val="-12"/>
        </w:rPr>
        <w:object w:dxaOrig="240" w:dyaOrig="320" w14:anchorId="30DD2B8E">
          <v:shape id="_x0000_i1361" type="#_x0000_t75" style="width:12.15pt;height:16.2pt" o:ole="">
            <v:imagedata r:id="rId28" o:title=""/>
          </v:shape>
          <o:OLEObject Type="Embed" ProgID="Equation.DSMT4" ShapeID="_x0000_i1361" DrawAspect="Content" ObjectID="_1628611387" r:id="rId29"/>
        </w:object>
      </w:r>
      <w:r>
        <w:rPr>
          <w:rFonts w:hint="eastAsia"/>
        </w:rPr>
        <w:t>为</w:t>
      </w:r>
      <w:r>
        <w:t>数据点集</w:t>
      </w:r>
      <w:r w:rsidR="00D94180" w:rsidRPr="00D94180">
        <w:rPr>
          <w:position w:val="-4"/>
        </w:rPr>
        <w:object w:dxaOrig="220" w:dyaOrig="220" w14:anchorId="6F3DED8D">
          <v:shape id="_x0000_i1364" type="#_x0000_t75" style="width:11.35pt;height:11.35pt" o:ole="">
            <v:imagedata r:id="rId30" o:title=""/>
          </v:shape>
          <o:OLEObject Type="Embed" ProgID="Equation.DSMT4" ShapeID="_x0000_i1364" DrawAspect="Content" ObjectID="_1628611388" r:id="rId31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61B47384" w14:textId="5168AA00" w:rsidR="004666A2" w:rsidRDefault="004666A2" w:rsidP="005E4E5F">
      <w:pPr>
        <w:pStyle w:val="MTDisplayEquation"/>
        <w:adjustRightInd w:val="0"/>
        <w:snapToGrid w:val="0"/>
        <w:ind w:leftChars="67" w:left="141" w:firstLineChars="338" w:firstLine="710"/>
      </w:pPr>
      <w:r>
        <w:tab/>
      </w:r>
      <w:r w:rsidR="00D94180" w:rsidRPr="00D94180">
        <w:rPr>
          <w:position w:val="-50"/>
        </w:rPr>
        <w:object w:dxaOrig="3300" w:dyaOrig="1460" w14:anchorId="40A8161F">
          <v:shape id="_x0000_i1367" type="#_x0000_t75" style="width:165.05pt;height:72.8pt" o:ole="">
            <v:imagedata r:id="rId32" o:title=""/>
          </v:shape>
          <o:OLEObject Type="Embed" ProgID="Equation.DSMT4" ShapeID="_x0000_i1367" DrawAspect="Content" ObjectID="_1628611389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0C762E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C762E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D71608" w14:textId="4643A128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其中R,</w:t>
      </w:r>
      <w:r w:rsidR="00D44AB2">
        <w:t xml:space="preserve"> </w:t>
      </w:r>
      <w:r>
        <w:rPr>
          <w:rFonts w:hint="eastAsia"/>
        </w:rPr>
        <w:t>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="00D94180" w:rsidRPr="00D94180">
        <w:rPr>
          <w:position w:val="-10"/>
        </w:rPr>
        <w:object w:dxaOrig="180" w:dyaOrig="279" w14:anchorId="277E3D06">
          <v:shape id="_x0000_i1370" type="#_x0000_t75" style="width:8.9pt;height:13.75pt" o:ole="">
            <v:imagedata r:id="rId34" o:title=""/>
          </v:shape>
          <o:OLEObject Type="Embed" ProgID="Equation.DSMT4" ShapeID="_x0000_i1370" DrawAspect="Content" ObjectID="_1628611390" r:id="rId35"/>
        </w:object>
      </w:r>
      <w:r>
        <w:t xml:space="preserve"> </w:t>
      </w:r>
      <w:r>
        <w:rPr>
          <w:rFonts w:hint="eastAsia"/>
        </w:rPr>
        <w:t>为重叠百分比，</w:t>
      </w:r>
      <w:r w:rsidR="00D94180" w:rsidRPr="00D94180">
        <w:rPr>
          <w:position w:val="-12"/>
        </w:rPr>
        <w:object w:dxaOrig="400" w:dyaOrig="340" w14:anchorId="663A7A1F">
          <v:shape id="_x0000_i1373" type="#_x0000_t75" style="width:20.2pt;height:17pt" o:ole="">
            <v:imagedata r:id="rId36" o:title=""/>
          </v:shape>
          <o:OLEObject Type="Embed" ProgID="Equation.DSMT4" ShapeID="_x0000_i1373" DrawAspect="Content" ObjectID="_1628611391" r:id="rId37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="00D94180" w:rsidRPr="00D94180">
        <w:rPr>
          <w:position w:val="-12"/>
        </w:rPr>
        <w:object w:dxaOrig="180" w:dyaOrig="340" w14:anchorId="3B7F020C">
          <v:shape id="_x0000_i1376" type="#_x0000_t75" style="width:8.9pt;height:17pt" o:ole="">
            <v:imagedata r:id="rId38" o:title=""/>
          </v:shape>
          <o:OLEObject Type="Embed" ProgID="Equation.DSMT4" ShapeID="_x0000_i1376" DrawAspect="Content" ObjectID="_1628611392" r:id="rId39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="00D94180" w:rsidRPr="00D94180">
        <w:rPr>
          <w:position w:val="-12"/>
        </w:rPr>
        <w:object w:dxaOrig="300" w:dyaOrig="340" w14:anchorId="67F4B27F">
          <v:shape id="_x0000_i1379" type="#_x0000_t75" style="width:15.35pt;height:17pt" o:ole="">
            <v:imagedata r:id="rId40" o:title=""/>
          </v:shape>
          <o:OLEObject Type="Embed" ProgID="Equation.DSMT4" ShapeID="_x0000_i1379" DrawAspect="Content" ObjectID="_1628611393" r:id="rId41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5574EC40" w14:textId="5470E654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裁剪</w:t>
      </w:r>
      <w:r>
        <w:t>ICP算法</w:t>
      </w:r>
    </w:p>
    <w:p w14:paraId="0A4104CD" w14:textId="2BCD1CC5" w:rsidR="000B5B14" w:rsidRDefault="000B5B14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原始</w:t>
      </w:r>
      <w:r>
        <w:t>的迭代最近点算法</w:t>
      </w:r>
      <w:r w:rsidRPr="00E14593">
        <w:rPr>
          <w:vertAlign w:val="superscript"/>
        </w:rPr>
        <w:fldChar w:fldCharType="begin"/>
      </w:r>
      <w:r w:rsidRPr="00E14593">
        <w:rPr>
          <w:vertAlign w:val="superscript"/>
        </w:rPr>
        <w:instrText xml:space="preserve"> REF _Ref529783649 \r \h </w:instrText>
      </w:r>
      <w:r w:rsidR="00E14593">
        <w:rPr>
          <w:vertAlign w:val="superscript"/>
        </w:rPr>
        <w:instrText xml:space="preserve"> \* MERGEFORMAT </w:instrText>
      </w:r>
      <w:r w:rsidRPr="00E14593">
        <w:rPr>
          <w:vertAlign w:val="superscript"/>
        </w:rPr>
      </w:r>
      <w:r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4]</w:t>
      </w:r>
      <w:r w:rsidRPr="00E14593">
        <w:rPr>
          <w:vertAlign w:val="superscript"/>
        </w:rPr>
        <w:fldChar w:fldCharType="end"/>
      </w:r>
    </w:p>
    <w:p w14:paraId="019827B3" w14:textId="03552E70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拼接初值的</w:t>
      </w:r>
      <w:r>
        <w:t>分析</w:t>
      </w:r>
    </w:p>
    <w:p w14:paraId="6AF10B34" w14:textId="75930E28" w:rsidR="00D44AB2" w:rsidRDefault="008131A1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为确保裁剪</w:t>
      </w:r>
      <w:r>
        <w:t>ICP算法能获得图像配准最优解，需要有接近正确变换运动的变换初始参数。因此，需要为两幅地图的特征点建立对应关系，要想建立正确关系，需要满足以下两个要求：(1) 在两幅地图的重叠区域提取出一定数量的共同特征点。（2</w:t>
      </w:r>
      <w:r w:rsidR="00D44AB2">
        <w:t>）对于应建立联系的特征点，可以计算出相同或接近的描述子，且不</w:t>
      </w:r>
      <w:r>
        <w:t>同</w:t>
      </w:r>
      <w:r w:rsidR="00D44AB2">
        <w:rPr>
          <w:rFonts w:hint="eastAsia"/>
        </w:rPr>
        <w:t>于</w:t>
      </w:r>
      <w:r>
        <w:t>或</w:t>
      </w:r>
      <w:r w:rsidR="00622B94">
        <w:rPr>
          <w:rFonts w:hint="eastAsia"/>
        </w:rPr>
        <w:t>不</w:t>
      </w:r>
      <w:r>
        <w:t>接近于其他位置的特征点描述子。</w:t>
      </w:r>
    </w:p>
    <w:p w14:paraId="652E2187" w14:textId="77777777" w:rsidR="003B6B08" w:rsidRDefault="003B6B08" w:rsidP="005E4E5F">
      <w:pPr>
        <w:adjustRightInd w:val="0"/>
        <w:snapToGrid w:val="0"/>
        <w:ind w:leftChars="67" w:left="141" w:firstLineChars="338" w:firstLine="710"/>
      </w:pPr>
    </w:p>
    <w:p w14:paraId="27941E50" w14:textId="793527BE" w:rsidR="00D44AB2" w:rsidRDefault="008131A1" w:rsidP="005E4E5F">
      <w:pPr>
        <w:adjustRightInd w:val="0"/>
        <w:snapToGrid w:val="0"/>
        <w:ind w:leftChars="67" w:left="141" w:firstLineChars="338" w:firstLine="710"/>
      </w:pPr>
      <w:r>
        <w:t>对于条件（1）</w:t>
      </w:r>
      <w:r w:rsidR="00485F7F">
        <w:rPr>
          <w:rFonts w:hint="eastAsia"/>
        </w:rPr>
        <w:t>，</w:t>
      </w:r>
      <w:r>
        <w:t>可以选取具有快速检测角点的Harris算法</w:t>
      </w:r>
      <w:r w:rsidR="00035341" w:rsidRPr="00035341">
        <w:rPr>
          <w:vertAlign w:val="superscript"/>
        </w:rPr>
        <w:fldChar w:fldCharType="begin"/>
      </w:r>
      <w:r w:rsidR="00035341" w:rsidRPr="00035341">
        <w:rPr>
          <w:vertAlign w:val="superscript"/>
        </w:rPr>
        <w:instrText xml:space="preserve"> REF _Ref529800276 \r \h </w:instrText>
      </w:r>
      <w:r w:rsidR="00035341">
        <w:rPr>
          <w:vertAlign w:val="superscript"/>
        </w:rPr>
        <w:instrText xml:space="preserve"> \* MERGEFORMAT </w:instrText>
      </w:r>
      <w:r w:rsidR="00035341" w:rsidRPr="00035341">
        <w:rPr>
          <w:vertAlign w:val="superscript"/>
        </w:rPr>
      </w:r>
      <w:r w:rsidR="00035341" w:rsidRPr="00035341">
        <w:rPr>
          <w:vertAlign w:val="superscript"/>
        </w:rPr>
        <w:fldChar w:fldCharType="separate"/>
      </w:r>
      <w:r w:rsidR="000C762E">
        <w:rPr>
          <w:vertAlign w:val="superscript"/>
        </w:rPr>
        <w:t>[5]</w:t>
      </w:r>
      <w:r w:rsidR="00035341" w:rsidRPr="00035341">
        <w:rPr>
          <w:vertAlign w:val="superscript"/>
        </w:rPr>
        <w:fldChar w:fldCharType="end"/>
      </w:r>
      <w:r>
        <w:t>，通过滑动窗口检测灰度值的变化，</w:t>
      </w:r>
      <w:r w:rsidR="009E2FB3">
        <w:rPr>
          <w:rFonts w:hint="eastAsia"/>
        </w:rPr>
        <w:t>寻找出所有窗口变化梯度高于阈值</w:t>
      </w:r>
      <w:r w:rsidR="009E2FB3">
        <w:t>的角点，</w:t>
      </w:r>
      <w:r w:rsidR="009E2FB3">
        <w:rPr>
          <w:rFonts w:hint="eastAsia"/>
        </w:rPr>
        <w:t>而后均匀地选取所有区域</w:t>
      </w:r>
      <w:r w:rsidR="009E2FB3">
        <w:t>内</w:t>
      </w:r>
      <w:r w:rsidR="000C23DD">
        <w:rPr>
          <w:rFonts w:hint="eastAsia"/>
        </w:rPr>
        <w:t>梯</w:t>
      </w:r>
      <w:r w:rsidR="009E2FB3">
        <w:t>度变化最大的</w:t>
      </w:r>
      <w:r w:rsidR="009E2FB3">
        <w:rPr>
          <w:rFonts w:hint="eastAsia"/>
        </w:rPr>
        <w:t>角点。</w:t>
      </w:r>
      <w:r w:rsidR="000C23DD">
        <w:rPr>
          <w:rFonts w:hint="eastAsia"/>
        </w:rPr>
        <w:t>以</w:t>
      </w:r>
      <w:r w:rsidR="000C23DD">
        <w:t>在需要拼接的两幅栅格地图中的相同部分，找到相同的角点</w:t>
      </w:r>
      <w:r w:rsidR="000C23DD">
        <w:rPr>
          <w:rFonts w:hint="eastAsia"/>
        </w:rPr>
        <w:t>。</w:t>
      </w:r>
      <w:r w:rsidR="006B5287">
        <w:rPr>
          <w:rFonts w:hint="eastAsia"/>
        </w:rPr>
        <w:t>如图3</w:t>
      </w:r>
      <w:r w:rsidR="006B5287">
        <w:t>-1</w:t>
      </w:r>
      <w:r w:rsidR="006B5287">
        <w:rPr>
          <w:rFonts w:hint="eastAsia"/>
        </w:rPr>
        <w:t>，</w:t>
      </w:r>
      <w:r w:rsidR="00DA75F6">
        <w:rPr>
          <w:rFonts w:hint="eastAsia"/>
        </w:rPr>
        <w:t>其中</w:t>
      </w:r>
      <w:r w:rsidR="00DA75F6">
        <w:t>黑色与蓝色</w:t>
      </w:r>
      <w:r w:rsidR="00DA75F6">
        <w:rPr>
          <w:rFonts w:hint="eastAsia"/>
        </w:rPr>
        <w:t>点</w:t>
      </w:r>
      <w:r w:rsidR="00DA75F6">
        <w:t>阵分别代表将要进行拼接的</w:t>
      </w:r>
      <w:r w:rsidR="00DA75F6">
        <w:rPr>
          <w:rFonts w:hint="eastAsia"/>
        </w:rPr>
        <w:t>两张</w:t>
      </w:r>
      <w:r w:rsidR="00DA75F6">
        <w:t>栅格地图</w:t>
      </w:r>
      <w:r w:rsidR="00DA75F6">
        <w:rPr>
          <w:rFonts w:hint="eastAsia"/>
        </w:rPr>
        <w:t>，红色与紫色</w:t>
      </w:r>
      <w:r w:rsidR="00DA75F6">
        <w:t>分别代表</w:t>
      </w:r>
      <w:r w:rsidR="00DA75F6">
        <w:rPr>
          <w:rFonts w:hint="eastAsia"/>
        </w:rPr>
        <w:t>两帧</w:t>
      </w:r>
      <w:r w:rsidR="00DA75F6">
        <w:t>地图中提取</w:t>
      </w:r>
      <w:r w:rsidR="00DA75F6">
        <w:rPr>
          <w:rFonts w:hint="eastAsia"/>
        </w:rPr>
        <w:t>得到的</w:t>
      </w:r>
      <w:r w:rsidR="00DA75F6">
        <w:t>角点，</w:t>
      </w:r>
      <w:r w:rsidR="00E94698">
        <w:rPr>
          <w:rFonts w:hint="eastAsia"/>
        </w:rPr>
        <w:t>由于噪声的存在</w:t>
      </w:r>
      <w:r w:rsidR="00E94698">
        <w:t>，以及激光雷达</w:t>
      </w:r>
      <w:r w:rsidR="00E94698">
        <w:rPr>
          <w:rFonts w:hint="eastAsia"/>
        </w:rPr>
        <w:t>会</w:t>
      </w:r>
      <w:r w:rsidR="00E94698">
        <w:t>因检测距离</w:t>
      </w:r>
      <w:r w:rsidR="00203948">
        <w:rPr>
          <w:rFonts w:hint="eastAsia"/>
        </w:rPr>
        <w:t>，</w:t>
      </w:r>
      <w:r w:rsidR="00E94698">
        <w:t>对</w:t>
      </w:r>
      <w:r w:rsidR="00203948">
        <w:rPr>
          <w:rFonts w:hint="eastAsia"/>
        </w:rPr>
        <w:t>同一区域</w:t>
      </w:r>
      <w:r w:rsidR="00203948">
        <w:t>的扫描结果</w:t>
      </w:r>
      <w:r w:rsidR="00203948">
        <w:rPr>
          <w:rFonts w:hint="eastAsia"/>
        </w:rPr>
        <w:t>产生差异的</w:t>
      </w:r>
      <w:r w:rsidR="00203948">
        <w:t>现象</w:t>
      </w:r>
      <w:r w:rsidR="00203948">
        <w:rPr>
          <w:rFonts w:hint="eastAsia"/>
        </w:rPr>
        <w:t>存在</w:t>
      </w:r>
      <w:r w:rsidR="00DA75F6">
        <w:t>，</w:t>
      </w:r>
      <w:r w:rsidR="00203948">
        <w:rPr>
          <w:rFonts w:hint="eastAsia"/>
        </w:rPr>
        <w:t>故</w:t>
      </w:r>
      <w:r w:rsidR="00203948">
        <w:t>即使通过</w:t>
      </w:r>
      <w:r w:rsidR="00D44AB2">
        <w:t>Harris</w:t>
      </w:r>
      <w:r w:rsidR="00203948">
        <w:t>检测算法</w:t>
      </w:r>
      <w:r w:rsidR="00203948">
        <w:rPr>
          <w:rFonts w:hint="eastAsia"/>
        </w:rPr>
        <w:t>提取</w:t>
      </w:r>
      <w:r w:rsidR="00203948">
        <w:t>角点</w:t>
      </w:r>
      <w:r w:rsidR="00203948">
        <w:rPr>
          <w:rFonts w:hint="eastAsia"/>
        </w:rPr>
        <w:t>，</w:t>
      </w:r>
      <w:r w:rsidR="00203948">
        <w:t>也会在</w:t>
      </w:r>
      <w:r w:rsidR="00203948">
        <w:rPr>
          <w:rFonts w:hint="eastAsia"/>
        </w:rPr>
        <w:t>两帧</w:t>
      </w:r>
      <w:r w:rsidR="00203948">
        <w:t>栅格地图部分相同位置</w:t>
      </w:r>
      <w:r w:rsidR="00203948">
        <w:rPr>
          <w:rFonts w:hint="eastAsia"/>
        </w:rPr>
        <w:t>提取出</w:t>
      </w:r>
      <w:r w:rsidR="00203948">
        <w:t>不同的角点</w:t>
      </w:r>
      <w:r w:rsidR="00203948">
        <w:rPr>
          <w:rFonts w:hint="eastAsia"/>
        </w:rPr>
        <w:t>。</w:t>
      </w:r>
      <w:r w:rsidR="00203948">
        <w:t>因此</w:t>
      </w:r>
      <w:r w:rsidR="00203948">
        <w:rPr>
          <w:rFonts w:hint="eastAsia"/>
        </w:rPr>
        <w:t>，需要</w:t>
      </w:r>
      <w:r w:rsidR="00203948">
        <w:t>根据角点检测的强度</w:t>
      </w:r>
      <w:r w:rsidR="00203948">
        <w:rPr>
          <w:rFonts w:hint="eastAsia"/>
        </w:rPr>
        <w:t>结果</w:t>
      </w:r>
      <w:r w:rsidR="00723CC3">
        <w:rPr>
          <w:rFonts w:hint="eastAsia"/>
        </w:rPr>
        <w:t>高低</w:t>
      </w:r>
      <w:r w:rsidR="00723CC3">
        <w:t>，即</w:t>
      </w:r>
      <w:r w:rsidR="00723CC3">
        <w:rPr>
          <w:rFonts w:hint="eastAsia"/>
        </w:rPr>
        <w:t>各个</w:t>
      </w:r>
      <w:r w:rsidR="00723CC3">
        <w:t>角点周遭</w:t>
      </w:r>
      <w:r w:rsidR="00D44AB2">
        <w:t>的</w:t>
      </w:r>
      <w:r w:rsidR="00723CC3">
        <w:t>灰度变化梯度</w:t>
      </w:r>
      <w:r w:rsidR="00203948">
        <w:rPr>
          <w:rFonts w:hint="eastAsia"/>
        </w:rPr>
        <w:t>，</w:t>
      </w:r>
      <w:r w:rsidR="00723CC3">
        <w:rPr>
          <w:rFonts w:hint="eastAsia"/>
        </w:rPr>
        <w:t>来选取</w:t>
      </w:r>
      <w:r w:rsidR="00723CC3">
        <w:t>可靠</w:t>
      </w:r>
      <w:r w:rsidR="00723CC3">
        <w:rPr>
          <w:rFonts w:hint="eastAsia"/>
        </w:rPr>
        <w:t>的兴趣点</w:t>
      </w:r>
      <w:r w:rsidR="00723CC3">
        <w:t>，</w:t>
      </w:r>
      <w:r w:rsidR="00723CC3">
        <w:rPr>
          <w:rFonts w:hint="eastAsia"/>
        </w:rPr>
        <w:t>才可以更多得筛选出</w:t>
      </w:r>
      <w:r w:rsidR="00723CC3">
        <w:t>，</w:t>
      </w:r>
      <w:r w:rsidR="00D44AB2">
        <w:rPr>
          <w:rFonts w:hint="eastAsia"/>
        </w:rPr>
        <w:t>类似</w:t>
      </w:r>
      <w:r w:rsidR="00723CC3">
        <w:rPr>
          <w:rFonts w:hint="eastAsia"/>
        </w:rPr>
        <w:t>图中由</w:t>
      </w:r>
      <w:r w:rsidR="00723CC3">
        <w:t>红</w:t>
      </w:r>
      <w:r w:rsidR="00D44AB2">
        <w:rPr>
          <w:rFonts w:hint="eastAsia"/>
        </w:rPr>
        <w:t>色</w:t>
      </w:r>
      <w:r w:rsidR="00723CC3">
        <w:t>圆圈标注的</w:t>
      </w:r>
      <w:r w:rsidR="00723CC3">
        <w:rPr>
          <w:rFonts w:hint="eastAsia"/>
        </w:rPr>
        <w:t>两帧</w:t>
      </w:r>
      <w:r w:rsidR="00723CC3">
        <w:t>栅格图共有的角点。</w:t>
      </w:r>
    </w:p>
    <w:p w14:paraId="79251F36" w14:textId="48C128D1" w:rsidR="008131A1" w:rsidRDefault="008131A1" w:rsidP="005E4E5F">
      <w:pPr>
        <w:adjustRightInd w:val="0"/>
        <w:snapToGrid w:val="0"/>
        <w:ind w:leftChars="67" w:left="141" w:firstLineChars="338" w:firstLine="710"/>
      </w:pPr>
      <w:r>
        <w:rPr>
          <w:noProof/>
        </w:rPr>
        <w:drawing>
          <wp:inline distT="0" distB="0" distL="0" distR="0" wp14:anchorId="4354D25C" wp14:editId="2816E3D2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33049" w14:textId="58D8AD22" w:rsidR="00E14593" w:rsidRDefault="006B5287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图3</w:t>
      </w:r>
      <w:r>
        <w:t xml:space="preserve">-1   </w:t>
      </w:r>
      <w:r w:rsidR="008131A1">
        <w:rPr>
          <w:rFonts w:hint="eastAsia"/>
        </w:rPr>
        <w:t>同一位置的</w:t>
      </w:r>
      <w:r w:rsidR="008131A1">
        <w:t>Harris角点</w:t>
      </w:r>
    </w:p>
    <w:p w14:paraId="7C78FE4F" w14:textId="22FF12AE" w:rsidR="006B5287" w:rsidRDefault="003B6B08" w:rsidP="005E4E5F">
      <w:pPr>
        <w:adjustRightInd w:val="0"/>
        <w:snapToGrid w:val="0"/>
        <w:ind w:leftChars="67" w:left="141" w:firstLineChars="338" w:firstLine="710"/>
      </w:pPr>
      <w:r>
        <w:t>对于条件</w:t>
      </w:r>
      <w:r>
        <w:rPr>
          <w:rFonts w:hint="eastAsia"/>
        </w:rPr>
        <w:t>（2）</w:t>
      </w:r>
      <w:r w:rsidR="008115F5">
        <w:rPr>
          <w:rFonts w:hint="eastAsia"/>
        </w:rPr>
        <w:t>，为</w:t>
      </w:r>
      <w:r w:rsidR="008115F5">
        <w:t>生成有标志性的描述子，</w:t>
      </w:r>
      <w:r w:rsidR="008115F5">
        <w:rPr>
          <w:rFonts w:hint="eastAsia"/>
        </w:rPr>
        <w:t>目前国内外</w:t>
      </w:r>
      <w:r w:rsidR="00733A86">
        <w:rPr>
          <w:rFonts w:hint="eastAsia"/>
        </w:rPr>
        <w:t>均采用</w:t>
      </w:r>
      <w:r w:rsidR="008115F5">
        <w:rPr>
          <w:rFonts w:hint="eastAsia"/>
        </w:rPr>
        <w:t>的做法</w:t>
      </w:r>
      <w:r w:rsidR="008115F5">
        <w:t>通常是使用SIFT描述子</w:t>
      </w:r>
      <w:r w:rsidR="00291E01">
        <w:rPr>
          <w:rFonts w:hint="eastAsia"/>
        </w:rPr>
        <w:t>作为兴趣点的特征</w:t>
      </w:r>
      <w:r w:rsidR="00622B94">
        <w:rPr>
          <w:rFonts w:hint="eastAsia"/>
        </w:rPr>
        <w:t>[</w:t>
      </w:r>
      <w:r w:rsidR="00622B94">
        <w:t>~</w:t>
      </w:r>
      <w:r w:rsidR="00622B94">
        <w:rPr>
          <w:rFonts w:hint="eastAsia"/>
        </w:rPr>
        <w:t>]</w:t>
      </w:r>
      <w:r w:rsidR="008115F5">
        <w:t>，</w:t>
      </w:r>
      <w:r w:rsidR="00622B94">
        <w:rPr>
          <w:rFonts w:hint="eastAsia"/>
        </w:rPr>
        <w:t>然而</w:t>
      </w:r>
      <w:r w:rsidR="00622B94">
        <w:t>SIFT</w:t>
      </w:r>
      <w:r w:rsidR="00DF4D16">
        <w:rPr>
          <w:rFonts w:hint="eastAsia"/>
        </w:rPr>
        <w:t>算法</w:t>
      </w:r>
      <w:r w:rsidR="00DF4D16">
        <w:t>要在多个尺度建立</w:t>
      </w:r>
      <w:r w:rsidR="00DF4D16">
        <w:rPr>
          <w:rFonts w:hint="eastAsia"/>
        </w:rPr>
        <w:t>128维描述子</w:t>
      </w:r>
      <w:r w:rsidR="00DF4D16">
        <w:t>，</w:t>
      </w:r>
      <w:r w:rsidR="00DF4D16">
        <w:rPr>
          <w:rFonts w:hint="eastAsia"/>
        </w:rPr>
        <w:t>对于</w:t>
      </w:r>
      <w:r w:rsidR="00DF4D16">
        <w:t>纹理单一的</w:t>
      </w:r>
      <w:r w:rsidR="00DF4D16">
        <w:rPr>
          <w:rFonts w:hint="eastAsia"/>
        </w:rPr>
        <w:t>栅格地图</w:t>
      </w:r>
      <w:r w:rsidR="00DF4D16">
        <w:t>拼接问题描述</w:t>
      </w:r>
      <w:r w:rsidR="00DF4D16">
        <w:rPr>
          <w:rFonts w:hint="eastAsia"/>
        </w:rPr>
        <w:t>过于</w:t>
      </w:r>
      <w:r w:rsidR="00DF4D16">
        <w:t>冗余</w:t>
      </w:r>
      <w:r w:rsidR="00DF4D16">
        <w:rPr>
          <w:rFonts w:hint="eastAsia"/>
        </w:rPr>
        <w:t>，过多的</w:t>
      </w:r>
      <w:r w:rsidR="00DF4D16">
        <w:t>计算与匹配问题会</w:t>
      </w:r>
      <w:r w:rsidR="00DF4D16">
        <w:rPr>
          <w:rFonts w:hint="eastAsia"/>
        </w:rPr>
        <w:t>提高</w:t>
      </w:r>
      <w:r w:rsidR="00DF4D16">
        <w:t>问题的复杂度</w:t>
      </w:r>
      <w:r w:rsidR="00DF4D16">
        <w:rPr>
          <w:rFonts w:hint="eastAsia"/>
        </w:rPr>
        <w:t>。</w:t>
      </w:r>
      <w:r w:rsidR="00DF4D16">
        <w:lastRenderedPageBreak/>
        <w:t>因此</w:t>
      </w:r>
      <w:r w:rsidR="00DF4D16">
        <w:rPr>
          <w:rFonts w:hint="eastAsia"/>
        </w:rPr>
        <w:t>本文</w:t>
      </w:r>
      <w:r w:rsidR="002B2CE5">
        <w:rPr>
          <w:rFonts w:hint="eastAsia"/>
        </w:rPr>
        <w:t>采用</w:t>
      </w:r>
      <w:r w:rsidR="002B2CE5" w:rsidRPr="002B2CE5">
        <w:rPr>
          <w:vertAlign w:val="superscript"/>
        </w:rPr>
        <w:fldChar w:fldCharType="begin"/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rFonts w:hint="eastAsia"/>
          <w:vertAlign w:val="superscript"/>
        </w:rPr>
        <w:instrText>REF _Ref529972413 \r \h</w:instrText>
      </w:r>
      <w:r w:rsidR="002B2CE5" w:rsidRPr="002B2CE5">
        <w:rPr>
          <w:vertAlign w:val="superscript"/>
        </w:rPr>
        <w:instrText xml:space="preserve"> </w:instrText>
      </w:r>
      <w:r w:rsidR="002B2CE5">
        <w:rPr>
          <w:vertAlign w:val="superscript"/>
        </w:rPr>
        <w:instrText xml:space="preserve"> \* MERGEFORMAT </w:instrText>
      </w:r>
      <w:r w:rsidR="002B2CE5" w:rsidRPr="002B2CE5">
        <w:rPr>
          <w:vertAlign w:val="superscript"/>
        </w:rPr>
      </w:r>
      <w:r w:rsidR="002B2CE5" w:rsidRPr="002B2CE5">
        <w:rPr>
          <w:vertAlign w:val="superscript"/>
        </w:rPr>
        <w:fldChar w:fldCharType="separate"/>
      </w:r>
      <w:r w:rsidR="000C762E">
        <w:rPr>
          <w:vertAlign w:val="superscript"/>
        </w:rPr>
        <w:t>[6]</w:t>
      </w:r>
      <w:r w:rsidR="002B2CE5" w:rsidRPr="002B2CE5">
        <w:rPr>
          <w:vertAlign w:val="superscript"/>
        </w:rPr>
        <w:fldChar w:fldCharType="end"/>
      </w:r>
      <w:r w:rsidR="002B2CE5">
        <w:rPr>
          <w:rFonts w:hint="eastAsia"/>
        </w:rPr>
        <w:t>中</w:t>
      </w:r>
      <w:r w:rsidR="002B2CE5">
        <w:t>提出的多尺度</w:t>
      </w:r>
      <w:r w:rsidR="002B2CE5">
        <w:rPr>
          <w:rFonts w:hint="eastAsia"/>
        </w:rPr>
        <w:t>快速</w:t>
      </w:r>
      <w:r w:rsidR="002B2CE5">
        <w:t>描述子</w:t>
      </w:r>
      <w:r w:rsidR="00133124">
        <w:rPr>
          <w:rFonts w:hint="eastAsia"/>
        </w:rPr>
        <w:t>来</w:t>
      </w:r>
      <w:r w:rsidR="00133124">
        <w:t>描述</w:t>
      </w:r>
      <w:r w:rsidR="00133124">
        <w:rPr>
          <w:rFonts w:hint="eastAsia"/>
        </w:rPr>
        <w:t>兴趣点</w:t>
      </w:r>
      <w:r w:rsidR="00EE0721">
        <w:rPr>
          <w:rFonts w:hint="eastAsia"/>
        </w:rPr>
        <w:t>，</w:t>
      </w:r>
      <w:r w:rsidR="00EE0721">
        <w:t>这种</w:t>
      </w:r>
      <w:r w:rsidR="00EE0721">
        <w:rPr>
          <w:rFonts w:hint="eastAsia"/>
        </w:rPr>
        <w:t>特征</w:t>
      </w:r>
      <w:r w:rsidR="00EE0721">
        <w:t>基于当前兴趣点和</w:t>
      </w:r>
      <w:r w:rsidR="00A562F3">
        <w:rPr>
          <w:rFonts w:hint="eastAsia"/>
        </w:rPr>
        <w:t>降采样后的</w:t>
      </w:r>
      <w:r w:rsidR="00A562F3">
        <w:t>周遭环境点</w:t>
      </w:r>
      <w:r w:rsidR="00EE0721">
        <w:t>的</w:t>
      </w:r>
      <w:r w:rsidR="00EE0721">
        <w:rPr>
          <w:rFonts w:hint="eastAsia"/>
        </w:rPr>
        <w:t>整体位置关系，而不是对</w:t>
      </w:r>
      <w:r w:rsidR="00EE0721">
        <w:t>全部</w:t>
      </w:r>
      <w:r w:rsidR="001B1061">
        <w:rPr>
          <w:rFonts w:hint="eastAsia"/>
        </w:rPr>
        <w:t>地图</w:t>
      </w:r>
      <w:r w:rsidR="00EE0721">
        <w:t>环境</w:t>
      </w:r>
      <w:r w:rsidR="00EE0721">
        <w:rPr>
          <w:rFonts w:hint="eastAsia"/>
        </w:rPr>
        <w:t>取</w:t>
      </w:r>
      <w:r w:rsidR="00EE0721">
        <w:t>某种统计量</w:t>
      </w:r>
      <w:r w:rsidR="00EE0721">
        <w:rPr>
          <w:rFonts w:hint="eastAsia"/>
        </w:rPr>
        <w:t>，对</w:t>
      </w:r>
      <w:r w:rsidR="00EE0721">
        <w:t>当前兴趣点进行描述</w:t>
      </w:r>
      <w:r w:rsidR="00EE0721">
        <w:rPr>
          <w:rFonts w:hint="eastAsia"/>
        </w:rPr>
        <w:t>。</w:t>
      </w:r>
      <w:r w:rsidR="001B677F">
        <w:rPr>
          <w:rFonts w:hint="eastAsia"/>
        </w:rPr>
        <w:t>对于</w:t>
      </w:r>
      <w:r w:rsidR="001B677F">
        <w:t>原本</w:t>
      </w:r>
      <w:r w:rsidR="001B677F">
        <w:rPr>
          <w:rFonts w:hint="eastAsia"/>
        </w:rPr>
        <w:t>因</w:t>
      </w:r>
      <w:r w:rsidR="001B677F">
        <w:t>噪声和</w:t>
      </w:r>
      <w:r w:rsidR="001B677F">
        <w:rPr>
          <w:rFonts w:hint="eastAsia"/>
        </w:rPr>
        <w:t>地图</w:t>
      </w:r>
      <w:r w:rsidR="001B677F">
        <w:t>采集距离而造成的</w:t>
      </w:r>
      <w:r w:rsidR="001B677F">
        <w:rPr>
          <w:rFonts w:hint="eastAsia"/>
        </w:rPr>
        <w:t>栅格地图不匹配的误差，</w:t>
      </w:r>
      <w:r w:rsidR="001B677F">
        <w:t>通过</w:t>
      </w:r>
      <w:r w:rsidR="001B677F" w:rsidRPr="001B677F">
        <w:rPr>
          <w:rFonts w:hint="eastAsia"/>
        </w:rPr>
        <w:t>采用</w:t>
      </w:r>
      <w:r w:rsidR="001B677F">
        <w:t>上述</w:t>
      </w:r>
      <w:r w:rsidR="001B677F" w:rsidRPr="001B677F">
        <w:rPr>
          <w:rFonts w:hint="eastAsia"/>
        </w:rPr>
        <w:t>的均匀选取高强度</w:t>
      </w:r>
      <w:r w:rsidR="001B677F" w:rsidRPr="001B677F">
        <w:t>Harris角点方法时</w:t>
      </w:r>
      <w:r w:rsidR="001B677F">
        <w:rPr>
          <w:rFonts w:hint="eastAsia"/>
        </w:rPr>
        <w:t>，</w:t>
      </w:r>
      <w:r w:rsidR="001B677F">
        <w:t>可以达到较好的鲁棒性。</w:t>
      </w:r>
    </w:p>
    <w:p w14:paraId="06DE65EF" w14:textId="10EEE6F8" w:rsidR="002B2CE5" w:rsidRDefault="002B2CE5" w:rsidP="005E4E5F">
      <w:pPr>
        <w:adjustRightInd w:val="0"/>
        <w:snapToGrid w:val="0"/>
        <w:ind w:leftChars="67" w:left="141" w:firstLineChars="338" w:firstLine="710"/>
      </w:pPr>
    </w:p>
    <w:p w14:paraId="4537A657" w14:textId="57071946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算法实现</w:t>
      </w:r>
    </w:p>
    <w:p w14:paraId="466168F9" w14:textId="74D26B68" w:rsidR="0020774B" w:rsidRDefault="0020774B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t>特征点选取</w:t>
      </w:r>
    </w:p>
    <w:p w14:paraId="111C4AD7" w14:textId="7666311C" w:rsidR="00C346E6" w:rsidRDefault="00CA5864" w:rsidP="00C346E6">
      <w:pPr>
        <w:adjustRightInd w:val="0"/>
        <w:snapToGrid w:val="0"/>
        <w:ind w:leftChars="67" w:left="141" w:firstLineChars="202" w:firstLine="424"/>
      </w:pPr>
      <w:r>
        <w:rPr>
          <w:rFonts w:hint="eastAsia"/>
        </w:rPr>
        <w:t>为通过</w:t>
      </w:r>
      <w:r>
        <w:t>图像处理的方法</w:t>
      </w:r>
      <w:r>
        <w:rPr>
          <w:rFonts w:hint="eastAsia"/>
        </w:rPr>
        <w:t>完成</w:t>
      </w:r>
      <w:r>
        <w:t>对</w:t>
      </w:r>
      <w:r>
        <w:rPr>
          <w:rFonts w:hint="eastAsia"/>
        </w:rPr>
        <w:t>尺度栅格地图的特征点</w:t>
      </w:r>
      <w:r>
        <w:t>选取</w:t>
      </w:r>
      <w:r>
        <w:rPr>
          <w:rFonts w:hint="eastAsia"/>
        </w:rPr>
        <w:t>，</w:t>
      </w:r>
      <w:r>
        <w:t>需要采用</w:t>
      </w:r>
      <w:r>
        <w:rPr>
          <w:rFonts w:hint="eastAsia"/>
        </w:rPr>
        <w:t>可以</w:t>
      </w:r>
      <w:r>
        <w:t>自适应选择尺度</w:t>
      </w:r>
      <w:r>
        <w:rPr>
          <w:rFonts w:hint="eastAsia"/>
        </w:rPr>
        <w:t>的检测器</w:t>
      </w:r>
      <w:r>
        <w:t>，</w:t>
      </w:r>
      <w:r>
        <w:rPr>
          <w:rFonts w:hint="eastAsia"/>
        </w:rPr>
        <w:t>同时</w:t>
      </w:r>
      <w:r>
        <w:t>，为</w:t>
      </w:r>
      <w:r>
        <w:rPr>
          <w:rFonts w:hint="eastAsia"/>
        </w:rPr>
        <w:t>尽可能</w:t>
      </w:r>
      <w:r>
        <w:t>利用栅格地图的</w:t>
      </w:r>
      <w:r>
        <w:rPr>
          <w:rFonts w:hint="eastAsia"/>
        </w:rPr>
        <w:t>边沿</w:t>
      </w:r>
      <w:r>
        <w:t>结构信息</w:t>
      </w:r>
      <w:r>
        <w:rPr>
          <w:rFonts w:hint="eastAsia"/>
        </w:rPr>
        <w:t>，则需要一种出重复性</w:t>
      </w:r>
      <w:r>
        <w:t>高的角点检测</w:t>
      </w:r>
      <w:r>
        <w:rPr>
          <w:rFonts w:hint="eastAsia"/>
        </w:rPr>
        <w:t>方法</w:t>
      </w:r>
      <w:r>
        <w:t>。基于</w:t>
      </w:r>
      <w:r>
        <w:rPr>
          <w:rFonts w:hint="eastAsia"/>
        </w:rPr>
        <w:t>以上</w:t>
      </w:r>
      <w:r>
        <w:t>要求，本文选取</w:t>
      </w:r>
      <w:r>
        <w:rPr>
          <w:rFonts w:hint="eastAsia"/>
        </w:rPr>
        <w:t>自适应</w:t>
      </w:r>
      <w:r>
        <w:t>尺度的</w:t>
      </w:r>
      <w:r>
        <w:rPr>
          <w:rFonts w:hint="eastAsia"/>
        </w:rPr>
        <w:t>Harris-Laplace角点</w:t>
      </w:r>
      <w:r>
        <w:t>检测器</w:t>
      </w:r>
      <w:r w:rsidRPr="00CA5864">
        <w:rPr>
          <w:vertAlign w:val="superscript"/>
        </w:rPr>
        <w:fldChar w:fldCharType="begin"/>
      </w:r>
      <w:r w:rsidRPr="00CA5864">
        <w:rPr>
          <w:vertAlign w:val="superscript"/>
        </w:rPr>
        <w:instrText xml:space="preserve"> REF _Ref6211568 \r \h  \* MERGEFORMAT </w:instrText>
      </w:r>
      <w:r w:rsidRPr="00CA5864">
        <w:rPr>
          <w:vertAlign w:val="superscript"/>
        </w:rPr>
      </w:r>
      <w:r w:rsidRPr="00CA5864">
        <w:rPr>
          <w:vertAlign w:val="superscript"/>
        </w:rPr>
        <w:fldChar w:fldCharType="separate"/>
      </w:r>
      <w:r w:rsidR="000C762E">
        <w:rPr>
          <w:vertAlign w:val="superscript"/>
        </w:rPr>
        <w:t>[7]</w:t>
      </w:r>
      <w:r w:rsidRPr="00CA5864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2B369E9C" w14:textId="39DCC24B" w:rsidR="00C346E6" w:rsidRDefault="00D94180" w:rsidP="00C346E6">
      <w:pPr>
        <w:adjustRightInd w:val="0"/>
        <w:snapToGrid w:val="0"/>
        <w:ind w:leftChars="67" w:left="141" w:firstLineChars="202" w:firstLine="424"/>
        <w:jc w:val="center"/>
      </w:pPr>
      <w:r w:rsidRPr="00D94180">
        <w:rPr>
          <w:position w:val="-50"/>
        </w:rPr>
        <w:object w:dxaOrig="3519" w:dyaOrig="1100" w14:anchorId="77796FB6">
          <v:shape id="_x0000_i1382" type="#_x0000_t75" style="width:175.55pt;height:55pt" o:ole="">
            <v:imagedata r:id="rId43" o:title=""/>
          </v:shape>
          <o:OLEObject Type="Embed" ProgID="Equation.DSMT4" ShapeID="_x0000_i1382" DrawAspect="Content" ObjectID="_1628611394" r:id="rId44"/>
        </w:object>
      </w:r>
      <w:r w:rsidR="00CA5864">
        <w:t xml:space="preserve"> </w:t>
      </w:r>
      <w:r w:rsidR="00CA5864">
        <w:tab/>
      </w:r>
      <w:r w:rsidR="00CA5864">
        <w:fldChar w:fldCharType="begin"/>
      </w:r>
      <w:r w:rsidR="00CA5864">
        <w:instrText xml:space="preserve"> MACROBUTTON MTPlaceRef \* MERGEFORMAT </w:instrText>
      </w:r>
      <w:r w:rsidR="00CA5864">
        <w:fldChar w:fldCharType="begin"/>
      </w:r>
      <w:r w:rsidR="00CA5864">
        <w:instrText xml:space="preserve"> SEQ MTEqn \h \* MERGEFORMAT </w:instrText>
      </w:r>
      <w:r w:rsidR="00CA5864">
        <w:fldChar w:fldCharType="end"/>
      </w:r>
      <w:r w:rsidR="00CA5864">
        <w:instrText>(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Sec \c \* Arabic \* MERGEFORMAT </w:instrText>
      </w:r>
      <w:r w:rsidR="00995017">
        <w:rPr>
          <w:noProof/>
        </w:rPr>
        <w:fldChar w:fldCharType="separate"/>
      </w:r>
      <w:r w:rsidR="000C762E">
        <w:rPr>
          <w:noProof/>
        </w:rPr>
        <w:instrText>1</w:instrText>
      </w:r>
      <w:r w:rsidR="00995017">
        <w:rPr>
          <w:noProof/>
        </w:rPr>
        <w:fldChar w:fldCharType="end"/>
      </w:r>
      <w:r w:rsidR="00CA5864">
        <w:instrText>.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Eqn \c \* Arabic \* MERGEFORMAT </w:instrText>
      </w:r>
      <w:r w:rsidR="00995017">
        <w:rPr>
          <w:noProof/>
        </w:rPr>
        <w:fldChar w:fldCharType="separate"/>
      </w:r>
      <w:r w:rsidR="000C762E">
        <w:rPr>
          <w:noProof/>
        </w:rPr>
        <w:instrText>3</w:instrText>
      </w:r>
      <w:r w:rsidR="00995017">
        <w:rPr>
          <w:noProof/>
        </w:rPr>
        <w:fldChar w:fldCharType="end"/>
      </w:r>
      <w:r w:rsidR="00CA5864">
        <w:instrText>)</w:instrText>
      </w:r>
      <w:r w:rsidR="00CA5864">
        <w:fldChar w:fldCharType="end"/>
      </w:r>
    </w:p>
    <w:p w14:paraId="6E908997" w14:textId="3908FE2E" w:rsidR="00CA5864" w:rsidRPr="00CA5864" w:rsidRDefault="00CA5864" w:rsidP="00C346E6">
      <w:pPr>
        <w:adjustRightInd w:val="0"/>
        <w:snapToGrid w:val="0"/>
        <w:ind w:leftChars="67" w:left="141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，</w:t>
      </w:r>
      <w:r w:rsidR="00D94180" w:rsidRPr="00D94180">
        <w:rPr>
          <w:position w:val="-6"/>
        </w:rPr>
        <w:object w:dxaOrig="220" w:dyaOrig="200" w14:anchorId="07D612FD">
          <v:shape id="_x0000_i1385" type="#_x0000_t75" style="width:11.35pt;height:9.7pt" o:ole="">
            <v:imagedata r:id="rId45" o:title=""/>
          </v:shape>
          <o:OLEObject Type="Embed" ProgID="Equation.DSMT4" ShapeID="_x0000_i1385" DrawAspect="Content" ObjectID="_1628611395" r:id="rId46"/>
        </w:object>
      </w:r>
      <w:r>
        <w:rPr>
          <w:rFonts w:hint="eastAsia"/>
        </w:rPr>
        <w:t>为</w:t>
      </w:r>
      <w:r>
        <w:t>检测窗口</w:t>
      </w:r>
      <w:r>
        <w:rPr>
          <w:rFonts w:hint="eastAsia"/>
        </w:rPr>
        <w:t>大小</w:t>
      </w:r>
      <w:r>
        <w:t>，</w:t>
      </w:r>
      <w:r>
        <w:rPr>
          <w:rFonts w:hint="eastAsia"/>
        </w:rPr>
        <w:t>其右</w:t>
      </w:r>
      <w:r>
        <w:t>矩阵为图像的灰度变化梯度监测子</w:t>
      </w:r>
      <w:r>
        <w:rPr>
          <w:rFonts w:hint="eastAsia"/>
        </w:rPr>
        <w:t>；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下式为归一化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Laplace of Gaussian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响应</w:t>
      </w:r>
      <w:r w:rsidRPr="00CA5864">
        <w:rPr>
          <w:rStyle w:val="md-expand"/>
          <w:rFonts w:ascii="Helvetica" w:hAnsi="Helvetica" w:cs="Helvetica" w:hint="eastAsia"/>
          <w:color w:val="333333"/>
          <w:shd w:val="clear" w:color="auto" w:fill="FFFFFF"/>
        </w:rPr>
        <w:t>衡量公式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，其中</w:t>
      </w:r>
      <w:r w:rsidRPr="00CA5864"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79" w:dyaOrig="300" w14:anchorId="428CB136">
          <v:shape id="_x0000_i1388" type="#_x0000_t75" style="width:13.75pt;height:15.35pt" o:ole="">
            <v:imagedata r:id="rId47" o:title=""/>
          </v:shape>
          <o:OLEObject Type="Embed" ProgID="Equation.DSMT4" ShapeID="_x0000_i1388" DrawAspect="Content" ObjectID="_1628611396" r:id="rId48"/>
        </w:object>
      </w:r>
      <w:r w:rsidRPr="00CA5864">
        <w:rPr>
          <w:rFonts w:ascii="Helvetica" w:hAnsi="Helvetica" w:cs="Helvetica"/>
          <w:color w:val="333333"/>
          <w:shd w:val="clear" w:color="auto" w:fill="FFFFFF"/>
        </w:rPr>
        <w:t>为当前尺度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，用以进行最显著</w:t>
      </w:r>
      <w:r w:rsidRPr="00CA5864">
        <w:rPr>
          <w:rFonts w:ascii="Helvetica" w:hAnsi="Helvetica" w:cs="Helvetica"/>
          <w:color w:val="333333"/>
          <w:shd w:val="clear" w:color="auto" w:fill="FFFFFF"/>
        </w:rPr>
        <w:t>尺度的衡量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通过</w:t>
      </w:r>
      <w:r w:rsidRPr="00CA5864">
        <w:rPr>
          <w:rFonts w:ascii="Helvetica" w:hAnsi="Helvetica" w:cs="Helvetica"/>
          <w:color w:val="333333"/>
          <w:shd w:val="clear" w:color="auto" w:fill="FFFFFF"/>
        </w:rPr>
        <w:t>上述方法或得到的栅格地图特征点数量庞杂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对</w:t>
      </w:r>
      <w:r w:rsidRPr="00CA5864">
        <w:rPr>
          <w:rFonts w:ascii="Helvetica" w:hAnsi="Helvetica" w:cs="Helvetica"/>
          <w:color w:val="333333"/>
          <w:shd w:val="clear" w:color="auto" w:fill="FFFFFF"/>
        </w:rPr>
        <w:t>所有选中点进行特征描述和匹配是不必要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CA5864">
        <w:rPr>
          <w:rFonts w:ascii="Helvetica" w:hAnsi="Helvetica" w:cs="Helvetica"/>
          <w:color w:val="333333"/>
          <w:shd w:val="clear" w:color="auto" w:fill="FFFFFF"/>
        </w:rPr>
        <w:t>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因此</w:t>
      </w:r>
      <w:r w:rsidRPr="00CA5864">
        <w:rPr>
          <w:rFonts w:ascii="Helvetica" w:hAnsi="Helvetica" w:cs="Helvetica"/>
          <w:color w:val="333333"/>
          <w:shd w:val="clear" w:color="auto" w:fill="FFFFFF"/>
        </w:rPr>
        <w:t>采用均匀选取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特征点</w:t>
      </w:r>
      <w:r w:rsidRPr="00CA5864">
        <w:rPr>
          <w:rFonts w:ascii="Helvetica" w:hAnsi="Helvetica" w:cs="Helvetica"/>
          <w:color w:val="333333"/>
          <w:shd w:val="clear" w:color="auto" w:fill="FFFFFF"/>
        </w:rPr>
        <w:t>的方法进行筛选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76F6CE4" w14:textId="5438EFC6" w:rsidR="00CA5864" w:rsidRPr="009F2ABD" w:rsidRDefault="00CA5864" w:rsidP="00CA5864">
      <w:pPr>
        <w:pStyle w:val="a3"/>
        <w:adjustRightInd w:val="0"/>
        <w:snapToGrid w:val="0"/>
        <w:ind w:left="142" w:firstLineChars="0" w:firstLine="0"/>
      </w:pPr>
    </w:p>
    <w:p w14:paraId="3828CFAA" w14:textId="6759BDAB" w:rsidR="009F2ABD" w:rsidRDefault="00CA5864" w:rsidP="009F2ABD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rPr>
          <w:rFonts w:hint="eastAsia"/>
        </w:rPr>
        <w:t>特征描述子生成</w:t>
      </w:r>
    </w:p>
    <w:p w14:paraId="37EF5D13" w14:textId="77777777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49618542" w14:textId="36C32A5F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边缘提取</w:t>
      </w:r>
    </w:p>
    <w:p w14:paraId="783D4D7C" w14:textId="62D2791E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6D8D305A" w14:textId="76E43077" w:rsidR="00F136ED" w:rsidRDefault="00CA5864" w:rsidP="00F136ED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对于</w:t>
      </w:r>
      <w:r>
        <w:rPr>
          <w:rFonts w:ascii="Helvetica" w:hAnsi="Helvetica" w:cs="Helvetica"/>
          <w:color w:val="333333"/>
          <w:shd w:val="clear" w:color="auto" w:fill="FFFFFF"/>
        </w:rPr>
        <w:t>提取的</w:t>
      </w:r>
      <w:r>
        <w:rPr>
          <w:rFonts w:ascii="Helvetica" w:hAnsi="Helvetica" w:cs="Helvetica" w:hint="eastAsia"/>
          <w:color w:val="333333"/>
          <w:shd w:val="clear" w:color="auto" w:fill="FFFFFF"/>
        </w:rPr>
        <w:t>得</w:t>
      </w:r>
      <w:r>
        <w:rPr>
          <w:rFonts w:ascii="Helvetica" w:hAnsi="Helvetica" w:cs="Helvetica"/>
          <w:color w:val="333333"/>
          <w:shd w:val="clear" w:color="auto" w:fill="FFFFFF"/>
        </w:rPr>
        <w:t>到</w:t>
      </w:r>
      <w:r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带尺度</w:t>
      </w:r>
      <w:r w:rsidR="00491368">
        <w:rPr>
          <w:rFonts w:ascii="Helvetica" w:hAnsi="Helvetica" w:cs="Helvetic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特征点，</w:t>
      </w:r>
      <w:r w:rsidR="00491368">
        <w:rPr>
          <w:rFonts w:ascii="Helvetica" w:hAnsi="Helvetica" w:cs="Helvetica"/>
          <w:color w:val="333333"/>
          <w:shd w:val="clear" w:color="auto" w:fill="FFFFFF"/>
        </w:rPr>
        <w:t>采用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经过</w:t>
      </w:r>
      <w:r w:rsidR="00491368">
        <w:rPr>
          <w:rFonts w:ascii="Helvetica" w:hAnsi="Helvetica" w:cs="Helvetica"/>
          <w:color w:val="333333"/>
          <w:shd w:val="clear" w:color="auto" w:fill="FFFFFF"/>
        </w:rPr>
        <w:t>降采样的栅格地图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/>
          <w:color w:val="333333"/>
          <w:shd w:val="clear" w:color="auto" w:fill="FFFFFF"/>
        </w:rPr>
        <w:t>点云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形式数据，</w:t>
      </w:r>
      <w:r w:rsidR="00491368">
        <w:rPr>
          <w:rFonts w:ascii="Helvetica" w:hAnsi="Helvetica" w:cs="Helvetica"/>
          <w:color w:val="333333"/>
          <w:shd w:val="clear" w:color="auto" w:fill="FFFFFF"/>
        </w:rPr>
        <w:t>进行描述子计算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为了使同一</w:t>
      </w:r>
      <w:r w:rsidR="007B4D04">
        <w:rPr>
          <w:rFonts w:ascii="Helvetica" w:hAnsi="Helvetica" w:cs="Helvetica"/>
          <w:color w:val="333333"/>
          <w:shd w:val="clear" w:color="auto" w:fill="FFFFFF"/>
        </w:rPr>
        <w:t>特征点的描述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数据在不同的旋转</w:t>
      </w:r>
      <w:r w:rsidR="007B4D04">
        <w:rPr>
          <w:rFonts w:ascii="Helvetica" w:hAnsi="Helvetica" w:cs="Helvetica"/>
          <w:color w:val="333333"/>
          <w:shd w:val="clear" w:color="auto" w:fill="FFFFFF"/>
        </w:rPr>
        <w:t>角度下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信息相同</w:t>
      </w:r>
      <w:r w:rsidR="007B4D04">
        <w:rPr>
          <w:rFonts w:ascii="Helvetica" w:hAnsi="Helvetica" w:cs="Helvetica"/>
          <w:color w:val="333333"/>
          <w:shd w:val="clear" w:color="auto" w:fill="FFFFFF"/>
        </w:rPr>
        <w:t>，本文采用圆形描述区域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如</w:t>
      </w:r>
      <w:r w:rsidR="007B4D04">
        <w:rPr>
          <w:rFonts w:ascii="Helvetica" w:hAnsi="Helvetica" w:cs="Helvetica"/>
          <w:color w:val="333333"/>
          <w:shd w:val="clear" w:color="auto" w:fill="FFFFFF"/>
        </w:rPr>
        <w:t>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3</w:t>
      </w:r>
      <w:r w:rsidR="007B4D04">
        <w:rPr>
          <w:rFonts w:ascii="Helvetica" w:hAnsi="Helvetica" w:cs="Helvetica"/>
          <w:color w:val="333333"/>
          <w:shd w:val="clear" w:color="auto" w:fill="FFFFFF"/>
        </w:rPr>
        <w:t>-2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所示，图中</w:t>
      </w:r>
      <w:r w:rsidR="007B4D04">
        <w:rPr>
          <w:rFonts w:ascii="Helvetica" w:hAnsi="Helvetica" w:cs="Helvetica"/>
          <w:color w:val="333333"/>
          <w:shd w:val="clear" w:color="auto" w:fill="FFFFFF"/>
        </w:rPr>
        <w:t>黑色线条表示栅格地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局部</w:t>
      </w:r>
      <w:r w:rsidR="007B4D04">
        <w:rPr>
          <w:rFonts w:ascii="Helvetica" w:hAnsi="Helvetica" w:cs="Helvetica"/>
          <w:color w:val="333333"/>
          <w:shd w:val="clear" w:color="auto" w:fill="FFFFFF"/>
        </w:rPr>
        <w:t>结构信息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中心红色点为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待</w:t>
      </w:r>
      <w:r w:rsidR="007B4D04">
        <w:rPr>
          <w:rFonts w:ascii="Helvetica" w:hAnsi="Helvetica" w:cs="Helvetica"/>
          <w:color w:val="333333"/>
          <w:shd w:val="clear" w:color="auto" w:fill="FFFFFF"/>
        </w:rPr>
        <w:t>描述特征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外围以红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圆心的黑色圆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圈</w:t>
      </w:r>
      <w:r w:rsidR="007B4D04">
        <w:rPr>
          <w:rFonts w:ascii="Helvetica" w:hAnsi="Helvetica" w:cs="Helvetica"/>
          <w:color w:val="333333"/>
          <w:shd w:val="clear" w:color="auto" w:fill="FFFFFF"/>
        </w:rPr>
        <w:t>表示描述范围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蓝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</w:t>
      </w:r>
      <w:r w:rsidR="005F2BA9">
        <w:rPr>
          <w:rFonts w:ascii="Helvetica" w:hAnsi="Helvetica" w:cs="Helvetica" w:hint="eastAsia"/>
          <w:color w:val="333333"/>
          <w:shd w:val="clear" w:color="auto" w:fill="FFFFFF"/>
        </w:rPr>
        <w:t>将</w:t>
      </w:r>
      <w:r w:rsidR="007B4D04">
        <w:rPr>
          <w:rFonts w:ascii="Helvetica" w:hAnsi="Helvetica" w:cs="Helvetica"/>
          <w:color w:val="333333"/>
          <w:shd w:val="clear" w:color="auto" w:fill="FFFFFF"/>
        </w:rPr>
        <w:t>栅格地图结构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经过降采样</w:t>
      </w:r>
      <w:r w:rsidR="007B4D04">
        <w:rPr>
          <w:rFonts w:ascii="Helvetica" w:hAnsi="Helvetica" w:cs="Helvetica"/>
          <w:color w:val="333333"/>
          <w:shd w:val="clear" w:color="auto" w:fill="FFFFFF"/>
        </w:rPr>
        <w:t>后的点云格式描述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用以描述中心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 xml:space="preserve"> </w:t>
      </w:r>
    </w:p>
    <w:p w14:paraId="6E39E607" w14:textId="703068E1" w:rsidR="0027108B" w:rsidRDefault="00820A7E" w:rsidP="00820A7E">
      <w:pPr>
        <w:pStyle w:val="a3"/>
        <w:adjustRightInd w:val="0"/>
        <w:snapToGrid w:val="0"/>
        <w:ind w:left="-851" w:firstLineChars="0" w:firstLine="0"/>
        <w:jc w:val="left"/>
        <w:rPr>
          <w:noProof/>
        </w:rPr>
      </w:pP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785279" wp14:editId="2A0218EE">
                <wp:simplePos x="0" y="0"/>
                <wp:positionH relativeFrom="column">
                  <wp:posOffset>3916998</wp:posOffset>
                </wp:positionH>
                <wp:positionV relativeFrom="paragraph">
                  <wp:posOffset>51447</wp:posOffset>
                </wp:positionV>
                <wp:extent cx="1974850" cy="2026285"/>
                <wp:effectExtent l="12382" t="25718" r="18733" b="37782"/>
                <wp:wrapNone/>
                <wp:docPr id="74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3119744"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75" name="椭圆 75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肘形连接符 76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肘形连接符 77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椭圆 78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椭圆 79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椭圆 80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椭圆 81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椭圆 82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椭圆 83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椭圆 85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椭圆 86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椭圆 87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椭圆 88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椭圆 89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椭圆 90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椭圆 91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椭圆 92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椭圆 93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直接箭头连接符 94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直接箭头连接符 95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直接箭头连接符 96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箭头连接符 97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箭头连接符 98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箭头连接符 99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直接箭头连接符 100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直接箭头连接符 101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箭头连接符 102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直接箭头连接符 103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直接箭头连接符 104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箭头连接符 105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直接箭头连接符 106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D42CA27" id="组合 89" o:spid="_x0000_s1026" style="position:absolute;left:0;text-align:left;margin-left:308.45pt;margin-top:4.05pt;width:155.5pt;height:159.55pt;rotation:3407592fd;z-index:251660288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">
                <v:oval id="椭圆 75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76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" adj="65" strokecolor="black [3213]" strokeweight="1pt"/>
                <v:shape id="肘形连接符 77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" adj="13233" strokecolor="black [3213]" strokeweight="1pt"/>
                <v:oval id="椭圆 78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79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0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MB/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daHL+EHyOQfAAD//wMAUEsBAi0AFAAGAAgAAAAhANvh9svuAAAAhQEAABMAAAAAAAAAAAAAAAAA&#10;AAAAAFtDb250ZW50X1R5cGVzXS54bWxQSwECLQAUAAYACAAAACEAWvQsW78AAAAVAQAACwAAAAAA&#10;AAAAAAAAAAAfAQAAX3JlbHMvLnJlbHNQSwECLQAUAAYACAAAACEAbqjAf8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1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2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3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4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5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6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7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8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sx5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caGL+EHyOQfAAD//wMAUEsBAi0AFAAGAAgAAAAhANvh9svuAAAAhQEAABMAAAAAAAAAAAAAAAAA&#10;AAAAAFtDb250ZW50X1R5cGVzXS54bWxQSwECLQAUAAYACAAAACEAWvQsW78AAAAVAQAACwAAAAAA&#10;AAAAAAAAAAAfAQAAX3JlbHMvLnJlbHNQSwECLQAUAAYACAAAACEAkN7Mec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9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90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91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2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3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94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5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6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7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8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99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100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101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2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3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8UZwQAAANwAAAAPAAAAZHJzL2Rvd25yZXYueG1sRE9Na8JA&#10;EL0L/odlBG+6UaF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Lm3xRn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4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l1twQAAANwAAAAPAAAAZHJzL2Rvd25yZXYueG1sRE9Na8JA&#10;EL0L/odlBG+6UaR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DZeXW3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5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6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190B3C" wp14:editId="31521D5B">
                <wp:simplePos x="0" y="0"/>
                <wp:positionH relativeFrom="column">
                  <wp:posOffset>1719885</wp:posOffset>
                </wp:positionH>
                <wp:positionV relativeFrom="paragraph">
                  <wp:posOffset>64770</wp:posOffset>
                </wp:positionV>
                <wp:extent cx="1974850" cy="2026285"/>
                <wp:effectExtent l="0" t="0" r="25400" b="12065"/>
                <wp:wrapNone/>
                <wp:docPr id="8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9" name="椭圆 9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肘形连接符 10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肘形连接符 11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椭圆 12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椭圆 13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椭圆 14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椭圆 15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椭圆 16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椭圆 17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椭圆 18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椭圆 19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椭圆 20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椭圆 21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椭圆 24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椭圆 25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椭圆 26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椭圆 27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箭头连接符 29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箭头连接符 30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箭头连接符 31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32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箭头连接符 33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箭头连接符 35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箭头连接符 36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箭头连接符 37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箭头连接符 38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CEE6B8" id="组合 89" o:spid="_x0000_s1026" style="position:absolute;left:0;text-align:left;margin-left:135.4pt;margin-top:5.1pt;width:155.5pt;height:159.55pt;z-index:251658240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">
                <v:oval id="椭圆 9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 id="肘形连接符 10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" adj="65" strokecolor="black [3213]" strokeweight="1pt"/>
                <v:shape id="肘形连接符 11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" adj="13233" strokecolor="black [3213]" strokeweight="1pt"/>
                <v:oval id="椭圆 12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13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4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5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6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7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8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9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0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1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2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3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4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ZlG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TPL+EHyMU/AAAA//8DAFBLAQItABQABgAIAAAAIQDb4fbL7gAAAIUBAAATAAAAAAAAAAAA&#10;AAAAAAAAAABbQ29udGVudF9UeXBlc10ueG1sUEsBAi0AFAAGAAgAAAAhAFr0LFu/AAAAFQEAAAsA&#10;AAAAAAAAAAAAAAAAHwEAAF9yZWxzLy5yZWxzUEsBAi0AFAAGAAgAAAAhADf1mUb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5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6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6Kq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zPL+EHyMU/AAAA//8DAFBLAQItABQABgAIAAAAIQDb4fbL7gAAAIUBAAATAAAAAAAAAAAA&#10;AAAAAAAAAABbQ29udGVudF9UeXBlc10ueG1sUEsBAi0AFAAGAAgAAAAhAFr0LFu/AAAAFQEAAAsA&#10;AAAAAAAAAAAAAAAAHwEAAF9yZWxzLy5yZWxzUEsBAi0AFAAGAAgAAAAhAKhroqr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7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 id="直接箭头连接符 28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" strokecolor="#00b0f0" strokeweight=".25pt">
                  <v:stroke dashstyle="dash" endarrow="classic" endarrowwidth="narrow" endarrowlength="short" joinstyle="miter"/>
                </v:shape>
                <v:shape id="直接箭头连接符 29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0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31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2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3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4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5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6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37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8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39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40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="003C63D6">
        <w:rPr>
          <w:noProof/>
        </w:rPr>
        <w:drawing>
          <wp:inline distT="0" distB="0" distL="0" distR="0" wp14:anchorId="61BC1046" wp14:editId="2D332015">
            <wp:extent cx="1638605" cy="1651626"/>
            <wp:effectExtent l="342900" t="342900" r="247650" b="3492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61227" cy="167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AA5E7" w14:textId="1EA75D45" w:rsidR="00820A7E" w:rsidRDefault="00820A7E" w:rsidP="00820A7E">
      <w:pPr>
        <w:pStyle w:val="a3"/>
        <w:numPr>
          <w:ilvl w:val="0"/>
          <w:numId w:val="5"/>
        </w:numPr>
        <w:adjustRightInd w:val="0"/>
        <w:snapToGrid w:val="0"/>
        <w:ind w:firstLineChars="0"/>
        <w:jc w:val="left"/>
        <w:rPr>
          <w:noProof/>
        </w:rPr>
      </w:pPr>
      <w:r>
        <w:rPr>
          <w:noProof/>
        </w:rPr>
        <w:t xml:space="preserve">                        </w:t>
      </w:r>
      <w:r>
        <w:rPr>
          <w:rFonts w:hint="eastAsia"/>
          <w:noProof/>
        </w:rPr>
        <w:t>（2）                            （3）</w:t>
      </w:r>
    </w:p>
    <w:p w14:paraId="72FEBCB9" w14:textId="52204114" w:rsidR="003C63D6" w:rsidRDefault="003C63D6" w:rsidP="007B4D04">
      <w:pPr>
        <w:pStyle w:val="a3"/>
        <w:adjustRightInd w:val="0"/>
        <w:snapToGrid w:val="0"/>
        <w:ind w:left="142" w:firstLineChars="202" w:firstLine="424"/>
        <w:jc w:val="center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t>图3</w:t>
      </w:r>
      <w:r>
        <w:rPr>
          <w:noProof/>
        </w:rPr>
        <w:t>-2</w:t>
      </w:r>
    </w:p>
    <w:p w14:paraId="74F6178F" w14:textId="1DD483E9" w:rsidR="00F136ED" w:rsidRPr="00113AFC" w:rsidRDefault="00491368" w:rsidP="00113AFC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 w:rsidRPr="00F136ED">
        <w:rPr>
          <w:rFonts w:ascii="Helvetica" w:hAnsi="Helvetica" w:cs="Helvetica"/>
          <w:color w:val="333333"/>
          <w:shd w:val="clear" w:color="auto" w:fill="FFFFFF"/>
        </w:rPr>
        <w:t>生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F136ED">
        <w:rPr>
          <w:rFonts w:ascii="Helvetica" w:hAnsi="Helvetica" w:cs="Helvetica"/>
          <w:color w:val="333333"/>
          <w:shd w:val="clear" w:color="auto" w:fill="FFFFFF"/>
        </w:rPr>
        <w:t>描述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必须</w:t>
      </w:r>
      <w:r w:rsidRPr="00F136ED">
        <w:rPr>
          <w:rFonts w:ascii="Helvetica" w:hAnsi="Helvetica" w:cs="Helvetica"/>
          <w:color w:val="333333"/>
          <w:shd w:val="clear" w:color="auto" w:fill="FFFFFF"/>
        </w:rPr>
        <w:t>具有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旋转</w:t>
      </w:r>
      <w:r w:rsidRPr="00F136ED">
        <w:rPr>
          <w:rFonts w:ascii="Helvetica" w:hAnsi="Helvetica" w:cs="Helvetica"/>
          <w:color w:val="333333"/>
          <w:shd w:val="clear" w:color="auto" w:fill="FFFFFF"/>
        </w:rPr>
        <w:t>不变性，平移不变性，尺度不变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Pr="00F136ED">
        <w:rPr>
          <w:rFonts w:ascii="Helvetica" w:hAnsi="Helvetica" w:cs="Helvetica"/>
          <w:color w:val="333333"/>
          <w:shd w:val="clear" w:color="auto" w:fill="FFFFFF"/>
        </w:rPr>
        <w:t>可重复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由</w:t>
      </w:r>
      <w:r w:rsidRPr="00F136ED">
        <w:rPr>
          <w:rFonts w:ascii="Helvetica" w:hAnsi="Helvetica" w:cs="Helvetica"/>
          <w:color w:val="333333"/>
          <w:shd w:val="clear" w:color="auto" w:fill="FFFFFF"/>
        </w:rPr>
        <w:t>角点检测器</w:t>
      </w:r>
      <w:r w:rsidRPr="00F136ED">
        <w:rPr>
          <w:rFonts w:ascii="Helvetica" w:hAnsi="Helvetica" w:cs="Helvetica"/>
          <w:color w:val="333333"/>
          <w:shd w:val="clear" w:color="auto" w:fill="FFFFFF"/>
        </w:rPr>
        <w:t>harris-laplace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Pr="00F136ED">
        <w:rPr>
          <w:rFonts w:ascii="Helvetica" w:hAnsi="Helvetica" w:cs="Helvetica"/>
          <w:color w:val="333333"/>
          <w:shd w:val="clear" w:color="auto" w:fill="FFFFFF"/>
        </w:rPr>
        <w:t>，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对于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尺度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下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待拼接的栅格地图，要生成相同或近似的描述子，</w:t>
      </w:r>
      <w:r w:rsidR="00113AFC">
        <w:rPr>
          <w:rFonts w:ascii="Helvetica" w:hAnsi="Helvetica" w:cs="Helvetica" w:hint="eastAsia"/>
          <w:color w:val="333333"/>
          <w:shd w:val="clear" w:color="auto" w:fill="FFFFFF"/>
        </w:rPr>
        <w:t>仍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需要</w:t>
      </w:r>
      <w:r w:rsidR="00463154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如下几个问题：</w:t>
      </w:r>
    </w:p>
    <w:p w14:paraId="6D8FDB41" w14:textId="31B2D371" w:rsidR="00F136ED" w:rsidRPr="00113AFC" w:rsidRDefault="00F136ED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/>
          <w:color w:val="333333"/>
          <w:shd w:val="clear" w:color="auto" w:fill="FFFFFF"/>
        </w:rPr>
        <w:t>区域内点云总数不同，由于起初两张栅格地图分辨率不同，而边缘提取得到点密度相同，故在不同大小的同一区域内点总量不同，即要统计的向量数不同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09E95557" w14:textId="6477AB9E" w:rsidR="00113AFC" w:rsidRPr="004A01FC" w:rsidRDefault="00113AFC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Fonts w:ascii="Helvetica" w:hAnsi="Helvetica" w:cs="Helvetica"/>
          <w:color w:val="333333"/>
          <w:shd w:val="clear" w:color="auto" w:fill="FFFFFF"/>
        </w:rPr>
        <w:t>向量长度不同，</w:t>
      </w:r>
      <w:r>
        <w:rPr>
          <w:rFonts w:ascii="Helvetica" w:hAnsi="Helvetica" w:cs="Helvetica" w:hint="eastAsia"/>
          <w:color w:val="333333"/>
          <w:shd w:val="clear" w:color="auto" w:fill="FFFFFF"/>
        </w:rPr>
        <w:t>即</w:t>
      </w:r>
      <w:r w:rsidR="009A0B3B">
        <w:rPr>
          <w:rFonts w:ascii="Helvetica" w:hAnsi="Helvetica" w:cs="Helvetica"/>
          <w:color w:val="333333"/>
          <w:shd w:val="clear" w:color="auto" w:fill="FFFFFF"/>
        </w:rPr>
        <w:t>图中每一条蓝色虚线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在不同尺度下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9A0B3B">
        <w:rPr>
          <w:rFonts w:ascii="Helvetica" w:hAnsi="Helvetica" w:cs="Helvetica"/>
          <w:color w:val="333333"/>
          <w:shd w:val="clear" w:color="auto" w:fill="FFFFFF"/>
        </w:rPr>
        <w:t>即使连接相同的</w:t>
      </w:r>
      <w:r w:rsidR="009A0B3B">
        <w:rPr>
          <w:rFonts w:ascii="Helvetica" w:hAnsi="Helvetica" w:cs="Helvetica"/>
          <w:color w:val="333333"/>
          <w:shd w:val="clear" w:color="auto" w:fill="FFFFFF"/>
        </w:rPr>
        <w:lastRenderedPageBreak/>
        <w:t>两实际点，其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向量</w:t>
      </w:r>
      <w:r w:rsidR="009A0B3B">
        <w:rPr>
          <w:rFonts w:ascii="Helvetica" w:hAnsi="Helvetica" w:cs="Helvetica"/>
          <w:color w:val="333333"/>
          <w:shd w:val="clear" w:color="auto" w:fill="FFFFFF"/>
        </w:rPr>
        <w:t>长度仍会因尺度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不同而不同</w:t>
      </w:r>
    </w:p>
    <w:p w14:paraId="5DFFBC44" w14:textId="595AE9F0" w:rsidR="004A01FC" w:rsidRPr="004A01FC" w:rsidRDefault="004A01FC" w:rsidP="00E73D9E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>
        <w:rPr>
          <w:rFonts w:ascii="Helvetica" w:hAnsi="Helvetica" w:cs="Helvetica"/>
          <w:color w:val="333333"/>
          <w:shd w:val="clear" w:color="auto" w:fill="FFFFFF"/>
        </w:rPr>
        <w:t>栅格地图</w:t>
      </w:r>
      <w:r>
        <w:rPr>
          <w:rFonts w:ascii="Helvetica" w:hAnsi="Helvetica" w:cs="Helvetica" w:hint="eastAsia"/>
          <w:color w:val="333333"/>
          <w:shd w:val="clear" w:color="auto" w:fill="FFFFFF"/>
        </w:rPr>
        <w:t>间</w:t>
      </w:r>
      <w:r>
        <w:rPr>
          <w:rFonts w:ascii="Helvetica" w:hAnsi="Helvetica" w:cs="Helvetica"/>
          <w:color w:val="333333"/>
          <w:shd w:val="clear" w:color="auto" w:fill="FFFFFF"/>
        </w:rPr>
        <w:t>有旋转角度差。</w:t>
      </w:r>
      <w:r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13D66FFC" w14:textId="3A033EF9" w:rsidR="004A01FC" w:rsidRDefault="004A01FC" w:rsidP="00E73D9E">
      <w:pPr>
        <w:adjustRightInd w:val="0"/>
        <w:snapToGrid w:val="0"/>
        <w:ind w:leftChars="67" w:left="141" w:firstLine="426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采用</w:t>
      </w:r>
      <w:r>
        <w:rPr>
          <w:rFonts w:ascii="Helvetica" w:hAnsi="Helvetica" w:cs="Helvetica"/>
          <w:color w:val="333333"/>
          <w:shd w:val="clear" w:color="auto" w:fill="FFFFFF"/>
        </w:rPr>
        <w:t>如下公式可以解决问题</w:t>
      </w:r>
      <w:r>
        <w:rPr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Fonts w:ascii="Helvetica" w:hAnsi="Helvetica" w:cs="Helvetica" w:hint="eastAsia"/>
          <w:color w:val="333333"/>
          <w:shd w:val="clear" w:color="auto" w:fill="FFFFFF"/>
        </w:rPr>
        <w:t>、</w:t>
      </w:r>
      <w:r>
        <w:rPr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2993A8E1" w14:textId="0F97A8E7" w:rsidR="004A01FC" w:rsidRPr="004A01FC" w:rsidRDefault="004A01FC" w:rsidP="004A01FC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D94180" w:rsidRPr="00D94180">
        <w:rPr>
          <w:position w:val="-50"/>
          <w:shd w:val="clear" w:color="auto" w:fill="FFFFFF"/>
        </w:rPr>
        <w:object w:dxaOrig="2700" w:dyaOrig="1100" w14:anchorId="749B58EC">
          <v:shape id="_x0000_i1391" type="#_x0000_t75" style="width:135.1pt;height:55pt" o:ole="">
            <v:imagedata r:id="rId50" o:title=""/>
          </v:shape>
          <o:OLEObject Type="Embed" ProgID="Equation.DSMT4" ShapeID="_x0000_i1391" DrawAspect="Content" ObjectID="_1628611397" r:id="rId51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4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4EC2C2C4" w14:textId="74EE8B42" w:rsidR="0000380C" w:rsidRDefault="00763360" w:rsidP="00E73D9E">
      <w:pPr>
        <w:pStyle w:val="MTDisplayEquation"/>
        <w:ind w:left="142" w:firstLineChars="202" w:firstLine="424"/>
        <w:jc w:val="left"/>
      </w:pPr>
      <w:r>
        <w:rPr>
          <w:rFonts w:hint="eastAsia"/>
        </w:rPr>
        <w:t>其中</w:t>
      </w:r>
      <w:r w:rsidR="00D94180" w:rsidRPr="00D94180">
        <w:rPr>
          <w:position w:val="-8"/>
        </w:rPr>
        <w:object w:dxaOrig="820" w:dyaOrig="279" w14:anchorId="2D3E9B95">
          <v:shape id="_x0000_i1394" type="#_x0000_t75" style="width:41.25pt;height:13.75pt" o:ole="">
            <v:imagedata r:id="rId52" o:title=""/>
          </v:shape>
          <o:OLEObject Type="Embed" ProgID="Equation.DSMT4" ShapeID="_x0000_i1394" DrawAspect="Content" ObjectID="_1628611398" r:id="rId53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代表从小到大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00" w:dyaOrig="220" w14:anchorId="3E61D564">
          <v:shape id="_x0000_i1397" type="#_x0000_t75" style="width:9.7pt;height:11.35pt" o:ole="">
            <v:imagedata r:id="rId54" o:title=""/>
          </v:shape>
          <o:OLEObject Type="Embed" ProgID="Equation.DSMT4" ShapeID="_x0000_i1397" DrawAspect="Content" ObjectID="_1628611399" r:id="rId55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子尺度半径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缩放因子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00" w:dyaOrig="260" w14:anchorId="0AAEE1E8">
          <v:shape id="_x0000_i1400" type="#_x0000_t75" style="width:9.7pt;height:12.95pt" o:ole="">
            <v:imagedata r:id="rId56" o:title=""/>
          </v:shape>
          <o:OLEObject Type="Embed" ProgID="Equation.DSMT4" ShapeID="_x0000_i1400" DrawAspect="Content" ObjectID="_1628611400" r:id="rId57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当前点描述子尺度</w:t>
      </w:r>
      <w:r w:rsid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20" w:dyaOrig="300" w14:anchorId="32904E2C">
          <v:shape id="_x0000_i1403" type="#_x0000_t75" style="width:11.35pt;height:15.35pt" o:ole="">
            <v:imagedata r:id="rId58" o:title=""/>
          </v:shape>
          <o:OLEObject Type="Embed" ProgID="Equation.DSMT4" ShapeID="_x0000_i1403" DrawAspect="Content" ObjectID="_1628611401" r:id="rId59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所有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蓝色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数据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集合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180" w:dyaOrig="200" w14:anchorId="301F9EB2">
          <v:shape id="_x0000_i1406" type="#_x0000_t75" style="width:8.9pt;height:9.7pt" o:ole="">
            <v:imagedata r:id="rId60" o:title=""/>
          </v:shape>
          <o:OLEObject Type="Embed" ProgID="Equation.DSMT4" ShapeID="_x0000_i1406" DrawAspect="Content" ObjectID="_1628611402" r:id="rId61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同一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红色待描述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40" w:dyaOrig="300" w14:anchorId="3BA0D420">
          <v:shape id="_x0000_i1409" type="#_x0000_t75" style="width:12.15pt;height:15.35pt" o:ole="">
            <v:imagedata r:id="rId62" o:title=""/>
          </v:shape>
          <o:OLEObject Type="Embed" ProgID="Equation.DSMT4" ShapeID="_x0000_i1409" DrawAspect="Content" ObjectID="_1628611403" r:id="rId63"/>
        </w:object>
      </w:r>
      <w:r w:rsidR="00FB3DC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FB3DC6">
        <w:rPr>
          <w:rFonts w:hint="eastAsia"/>
        </w:rPr>
        <w:t>。对于在两张</w:t>
      </w:r>
      <w:r w:rsidR="000B6016">
        <w:rPr>
          <w:rFonts w:hint="eastAsia"/>
        </w:rPr>
        <w:t>不同尺度</w:t>
      </w:r>
      <w:r w:rsidR="00FB3DC6">
        <w:rPr>
          <w:rFonts w:hint="eastAsia"/>
        </w:rPr>
        <w:t>栅格地图</w:t>
      </w:r>
      <w:r w:rsidR="00FB3DC6">
        <w:t>中潜在的</w:t>
      </w:r>
      <w:r w:rsidR="00FB3DC6">
        <w:rPr>
          <w:rFonts w:hint="eastAsia"/>
        </w:rPr>
        <w:t>特征匹配</w:t>
      </w:r>
      <w:r w:rsidR="00FB3DC6">
        <w:t>对</w:t>
      </w:r>
      <w:r w:rsidR="00FB3DC6">
        <w:rPr>
          <w:rFonts w:hint="eastAsia"/>
        </w:rPr>
        <w:t>，</w:t>
      </w:r>
      <w:r w:rsidR="000B6016">
        <w:rPr>
          <w:rFonts w:hint="eastAsia"/>
        </w:rPr>
        <w:t>即</w:t>
      </w:r>
      <w:r w:rsidR="000B6016">
        <w:t>两对应特征点</w:t>
      </w:r>
      <w:r w:rsidR="00D94180" w:rsidRPr="00D94180">
        <w:rPr>
          <w:position w:val="-12"/>
        </w:rPr>
        <w:object w:dxaOrig="520" w:dyaOrig="340" w14:anchorId="134C4AF3">
          <v:shape id="_x0000_i1412" type="#_x0000_t75" style="width:25.9pt;height:17pt" o:ole="">
            <v:imagedata r:id="rId64" o:title=""/>
          </v:shape>
          <o:OLEObject Type="Embed" ProgID="Equation.DSMT4" ShapeID="_x0000_i1412" DrawAspect="Content" ObjectID="_1628611404" r:id="rId65"/>
        </w:object>
      </w:r>
      <w:r w:rsidR="000B6016">
        <w:t>，必有如下特征：</w:t>
      </w:r>
    </w:p>
    <w:p w14:paraId="7115E673" w14:textId="158FEF42" w:rsidR="00BD6CE8" w:rsidRDefault="000B6016" w:rsidP="000B6016">
      <w:pPr>
        <w:pStyle w:val="MTDisplayEquation"/>
      </w:pPr>
      <w:r>
        <w:tab/>
      </w:r>
      <w:r w:rsidR="00D94180" w:rsidRPr="00D94180">
        <w:rPr>
          <w:position w:val="-60"/>
        </w:rPr>
        <w:object w:dxaOrig="2820" w:dyaOrig="1300" w14:anchorId="38AA7D75">
          <v:shape id="_x0000_i1415" type="#_x0000_t75" style="width:140.75pt;height:64.7pt" o:ole="">
            <v:imagedata r:id="rId66" o:title=""/>
          </v:shape>
          <o:OLEObject Type="Embed" ProgID="Equation.DSMT4" ShapeID="_x0000_i1415" DrawAspect="Content" ObjectID="_1628611405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Sec \c \* Arabic \* MERGEFORMAT </w:instrText>
      </w:r>
      <w:r w:rsidR="00E2021E">
        <w:rPr>
          <w:noProof/>
        </w:rPr>
        <w:fldChar w:fldCharType="separate"/>
      </w:r>
      <w:r w:rsidR="000C762E">
        <w:rPr>
          <w:noProof/>
        </w:rPr>
        <w:instrText>1</w:instrText>
      </w:r>
      <w:r w:rsidR="00E2021E">
        <w:rPr>
          <w:noProof/>
        </w:rPr>
        <w:fldChar w:fldCharType="end"/>
      </w:r>
      <w:r>
        <w:instrText>.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Eqn \c \* Arabic \* MERGEFORMAT </w:instrText>
      </w:r>
      <w:r w:rsidR="00E2021E">
        <w:rPr>
          <w:noProof/>
        </w:rPr>
        <w:fldChar w:fldCharType="separate"/>
      </w:r>
      <w:r w:rsidR="000C762E">
        <w:rPr>
          <w:noProof/>
        </w:rPr>
        <w:instrText>5</w:instrText>
      </w:r>
      <w:r w:rsidR="00E2021E">
        <w:rPr>
          <w:noProof/>
        </w:rPr>
        <w:fldChar w:fldCharType="end"/>
      </w:r>
      <w:r>
        <w:instrText>)</w:instrText>
      </w:r>
      <w:r>
        <w:fldChar w:fldCharType="end"/>
      </w:r>
    </w:p>
    <w:p w14:paraId="0EBC0E24" w14:textId="7D21AE26" w:rsidR="00592E37" w:rsidRDefault="00592E37" w:rsidP="000B6016">
      <w:pPr>
        <w:ind w:leftChars="67" w:left="141" w:firstLineChars="202" w:firstLine="424"/>
      </w:pPr>
      <w:r>
        <w:rPr>
          <w:rFonts w:hint="eastAsia"/>
        </w:rPr>
        <w:t>即</w:t>
      </w:r>
    </w:p>
    <w:p w14:paraId="7415A508" w14:textId="3102158B" w:rsidR="00225E6C" w:rsidRDefault="000B6016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D94180" w:rsidRPr="00D94180">
        <w:rPr>
          <w:position w:val="-8"/>
        </w:rPr>
        <w:object w:dxaOrig="420" w:dyaOrig="300" w14:anchorId="45FD18A7">
          <v:shape id="_x0000_i1418" type="#_x0000_t75" style="width:21.05pt;height:15.35pt" o:ole="">
            <v:imagedata r:id="rId68" o:title=""/>
          </v:shape>
          <o:OLEObject Type="Embed" ProgID="Equation.DSMT4" ShapeID="_x0000_i1418" DrawAspect="Content" ObjectID="_1628611406" r:id="rId69"/>
        </w:object>
      </w:r>
      <w:r w:rsidR="000E360B">
        <w:rPr>
          <w:rFonts w:hint="eastAsia"/>
        </w:rPr>
        <w:t>为</w:t>
      </w:r>
      <w:r w:rsidR="000E360B">
        <w:t>两对应点</w:t>
      </w:r>
      <w:r w:rsidR="000E360B">
        <w:rPr>
          <w:rFonts w:hint="eastAsia"/>
        </w:rPr>
        <w:t>各自描述子</w:t>
      </w:r>
      <w:r w:rsidR="000E360B">
        <w:t>尺度</w:t>
      </w:r>
      <w:r w:rsidR="004F57CC">
        <w:rPr>
          <w:rFonts w:hint="eastAsia"/>
        </w:rPr>
        <w:t>，</w:t>
      </w:r>
      <w:r w:rsidR="00D94180" w:rsidRPr="00D94180">
        <w:rPr>
          <w:position w:val="-8"/>
        </w:rPr>
        <w:object w:dxaOrig="1040" w:dyaOrig="300" w14:anchorId="57B4565A">
          <v:shape id="_x0000_i1421" type="#_x0000_t75" style="width:51.8pt;height:15.35pt" o:ole="">
            <v:imagedata r:id="rId70" o:title=""/>
          </v:shape>
          <o:OLEObject Type="Embed" ProgID="Equation.DSMT4" ShapeID="_x0000_i1421" DrawAspect="Content" ObjectID="_1628611407" r:id="rId71"/>
        </w:objec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栅格地图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47567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真实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尺度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大小，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8"/>
          <w:shd w:val="clear" w:color="auto" w:fill="FFFFFF"/>
        </w:rPr>
        <w:object w:dxaOrig="380" w:dyaOrig="300" w14:anchorId="280F1FAA">
          <v:shape id="_x0000_i1424" type="#_x0000_t75" style="width:18.6pt;height:15.35pt" o:ole="">
            <v:imagedata r:id="rId72" o:title=""/>
          </v:shape>
          <o:OLEObject Type="Embed" ProgID="Equation.DSMT4" ShapeID="_x0000_i1424" DrawAspect="Content" ObjectID="_1628611408" r:id="rId73"/>
        </w:objec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地图中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任意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两对应点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式中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520" w:dyaOrig="340" w14:anchorId="1F6EDC1F">
          <v:shape id="_x0000_i1427" type="#_x0000_t75" style="width:25.9pt;height:17pt" o:ole="">
            <v:imagedata r:id="rId74" o:title=""/>
          </v:shape>
          <o:OLEObject Type="Embed" ProgID="Equation.DSMT4" ShapeID="_x0000_i1427" DrawAspect="Content" ObjectID="_1628611409" r:id="rId75"/>
        </w:objec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既是一对对应点又是</w:t>
      </w:r>
      <w:r w:rsidR="008048E4">
        <w:rPr>
          <w:rStyle w:val="md-math-after-sym"/>
          <w:rFonts w:ascii="Helvetica" w:hAnsi="Helvetica" w:cs="Helvetica"/>
          <w:color w:val="333333"/>
          <w:shd w:val="clear" w:color="auto" w:fill="FFFFFF"/>
        </w:rPr>
        <w:t>特征点</w:t>
      </w:r>
      <w:r w:rsidR="00225E6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56EE47C" w14:textId="0627EC43" w:rsid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现基于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4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式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5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证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有问题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,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存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情况下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张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待匹配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尺度栅格地图上的任意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正确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匹配特征点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400" w:dyaOrig="320" w14:anchorId="7460532B">
          <v:shape id="_x0000_i1430" type="#_x0000_t75" style="width:20.2pt;height:16.2pt" o:ole="">
            <v:imagedata r:id="rId76" o:title=""/>
          </v:shape>
          <o:OLEObject Type="Embed" ProgID="Equation.DSMT4" ShapeID="_x0000_i1430" DrawAspect="Content" ObjectID="_1628611410" r:id="rId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可以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生成相同或接近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统计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矩阵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40" w:dyaOrig="300" w14:anchorId="04AE23D8">
          <v:shape id="_x0000_i1433" type="#_x0000_t75" style="width:12.15pt;height:15.35pt" o:ole="">
            <v:imagedata r:id="rId78" o:title=""/>
          </v:shape>
          <o:OLEObject Type="Embed" ProgID="Equation.DSMT4" ShapeID="_x0000_i1433" DrawAspect="Content" ObjectID="_1628611411" r:id="rId7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0A186DBC" w14:textId="0695CC3B" w:rsidR="005E6E32" w:rsidRDefault="00B1639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假设两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不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栅格地图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8"/>
          <w:shd w:val="clear" w:color="auto" w:fill="FFFFFF"/>
        </w:rPr>
        <w:object w:dxaOrig="460" w:dyaOrig="300" w14:anchorId="0D6823DD">
          <v:shape id="_x0000_i1436" type="#_x0000_t75" style="width:22.65pt;height:15.35pt" o:ole="">
            <v:imagedata r:id="rId80" o:title=""/>
          </v:shape>
          <o:OLEObject Type="Embed" ProgID="Equation.DSMT4" ShapeID="_x0000_i1436" DrawAspect="Content" ObjectID="_1628611412" r:id="rId81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二维点云分辨率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之比为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920" w:dyaOrig="340" w14:anchorId="200D09F2">
          <v:shape id="_x0000_i1439" type="#_x0000_t75" style="width:46.1pt;height:17pt" o:ole="">
            <v:imagedata r:id="rId82" o:title=""/>
          </v:shape>
          <o:OLEObject Type="Embed" ProgID="Equation.DSMT4" ShapeID="_x0000_i1439" DrawAspect="Content" ObjectID="_1628611413" r:id="rId83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即就是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6"/>
          <w:shd w:val="clear" w:color="auto" w:fill="FFFFFF"/>
        </w:rPr>
        <w:object w:dxaOrig="1460" w:dyaOrig="400" w14:anchorId="1750267D">
          <v:shape id="_x0000_i1442" type="#_x0000_t75" style="width:72.8pt;height:20.2pt" o:ole="">
            <v:imagedata r:id="rId84" o:title=""/>
          </v:shape>
          <o:OLEObject Type="Embed" ProgID="Equation.DSMT4" ShapeID="_x0000_i1442" DrawAspect="Content" ObjectID="_1628611414" r:id="rId85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</w: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地图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20" w:dyaOrig="200" w14:anchorId="4D4F6B41">
          <v:shape id="_x0000_i1445" type="#_x0000_t75" style="width:11.35pt;height:9.7pt" o:ole="">
            <v:imagedata r:id="rId86" o:title=""/>
          </v:shape>
          <o:OLEObject Type="Embed" ProgID="Equation.DSMT4" ShapeID="_x0000_i1445" DrawAspect="Content" ObjectID="_1628611415" r:id="rId87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将点云</w: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均匀降采样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180" w:dyaOrig="200" w14:anchorId="2CF278CD">
          <v:shape id="_x0000_i1448" type="#_x0000_t75" style="width:8.9pt;height:9.7pt" o:ole="">
            <v:imagedata r:id="rId88" o:title=""/>
          </v:shape>
          <o:OLEObject Type="Embed" ProgID="Equation.DSMT4" ShapeID="_x0000_i1448" DrawAspect="Content" ObjectID="_1628611416" r:id="rId89"/>
        </w:objec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倍，令</w:t>
      </w:r>
      <w:r w:rsidR="0016332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降采样后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点为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700" w:dyaOrig="300" w14:anchorId="71E21298">
          <v:shape id="_x0000_i1451" type="#_x0000_t75" style="width:34.8pt;height:15.35pt" o:ole="">
            <v:imagedata r:id="rId90" o:title=""/>
          </v:shape>
          <o:OLEObject Type="Embed" ProgID="Equation.DSMT4" ShapeID="_x0000_i1451" DrawAspect="Content" ObjectID="_1628611417" r:id="rId91"/>
        </w:objec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则</w: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于栅格图最小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单元线段</w:t>
      </w:r>
      <w:r w:rsidR="00A940F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如图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-</w:t>
      </w:r>
      <w:r w:rsidR="006B09F5">
        <w:rPr>
          <w:rStyle w:val="md-math-after-sym"/>
          <w:rFonts w:ascii="Helvetica" w:hAnsi="Helvetica" w:cs="Helvetica"/>
          <w:color w:val="333333"/>
          <w:shd w:val="clear" w:color="auto" w:fill="FFFFFF"/>
        </w:rPr>
        <w:t>3</w:t>
      </w:r>
    </w:p>
    <w:p w14:paraId="69E54791" w14:textId="2DF72053" w:rsidR="00DC3609" w:rsidRDefault="00937B01" w:rsidP="005E6E32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drawing>
          <wp:inline distT="0" distB="0" distL="0" distR="0" wp14:anchorId="4D8E48FE" wp14:editId="7C9FDBC0">
            <wp:extent cx="3219450" cy="1439055"/>
            <wp:effectExtent l="0" t="0" r="0" b="8890"/>
            <wp:docPr id="52" name="图片 52" descr="C:\Users\Dell\Pictures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Dell\Pictures\图片2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756" cy="1451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D582" w14:textId="3EEC4C11" w:rsidR="00DC3609" w:rsidRDefault="00DC3609" w:rsidP="006B09F5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3</w:t>
      </w:r>
    </w:p>
    <w:p w14:paraId="0A2EF3A2" w14:textId="3275C5CF" w:rsidR="00DC3609" w:rsidRDefault="00DC360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即</w:t>
      </w:r>
      <w:r w:rsidR="009A204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有</w:t>
      </w:r>
    </w:p>
    <w:p w14:paraId="0905D036" w14:textId="5CB7FBC0" w:rsidR="00AE308E" w:rsidRPr="00B16399" w:rsidRDefault="00DC3609" w:rsidP="00DC3609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position w:val="-56"/>
          <w:shd w:val="clear" w:color="auto" w:fill="FFFFFF"/>
        </w:rPr>
        <w:object w:dxaOrig="3000" w:dyaOrig="1219" w14:anchorId="208312D6">
          <v:shape id="_x0000_i1454" type="#_x0000_t75" style="width:149.65pt;height:60.65pt" o:ole="">
            <v:imagedata r:id="rId93" o:title=""/>
          </v:shape>
          <o:OLEObject Type="Embed" ProgID="Equation.DSMT4" ShapeID="_x0000_i1454" DrawAspect="Content" ObjectID="_1628611418" r:id="rId94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6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175C5AAD" w14:textId="7CD3D1C0" w:rsidR="00E328E9" w:rsidRDefault="009A2042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lastRenderedPageBreak/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20" w:dyaOrig="320" w14:anchorId="729F8179">
          <v:shape id="_x0000_i1457" type="#_x0000_t75" style="width:11.35pt;height:16.2pt" o:ole="">
            <v:imagedata r:id="rId95" o:title=""/>
          </v:shape>
          <o:OLEObject Type="Embed" ProgID="Equation.DSMT4" ShapeID="_x0000_i1457" DrawAspect="Content" ObjectID="_1628611419" r:id="rId96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含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一个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00" w:dyaOrig="240" w14:anchorId="1AFE5459">
          <v:shape id="_x0000_i1460" type="#_x0000_t75" style="width:9.7pt;height:12.15pt" o:ole="">
            <v:imagedata r:id="rId97" o:title=""/>
          </v:shape>
          <o:OLEObject Type="Embed" ProgID="Equation.DSMT4" ShapeID="_x0000_i1460" DrawAspect="Content" ObjectID="_1628611420" r:id="rId9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00" w:dyaOrig="240" w14:anchorId="4CD63696">
          <v:shape id="_x0000_i1463" type="#_x0000_t75" style="width:9.7pt;height:12.15pt" o:ole="">
            <v:imagedata r:id="rId99" o:title=""/>
          </v:shape>
          <o:OLEObject Type="Embed" ProgID="Equation.DSMT4" ShapeID="_x0000_i1463" DrawAspect="Content" ObjectID="_1628611421" r:id="rId100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集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2D517CA" w14:textId="28152305" w:rsidR="00225E6C" w:rsidRDefault="00E328E9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于是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特征点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180" w:dyaOrig="200" w14:anchorId="0E42F0F0">
          <v:shape id="_x0000_i1466" type="#_x0000_t75" style="width:8.9pt;height:9.7pt" o:ole="">
            <v:imagedata r:id="rId101" o:title=""/>
          </v:shape>
          <o:OLEObject Type="Embed" ProgID="Equation.DSMT4" ShapeID="_x0000_i1466" DrawAspect="Content" ObjectID="_1628611422" r:id="rId102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40" w:dyaOrig="300" w14:anchorId="30CF7F2F">
          <v:shape id="_x0000_i1469" type="#_x0000_t75" style="width:12.15pt;height:15.35pt" o:ole="">
            <v:imagedata r:id="rId103" o:title=""/>
          </v:shape>
          <o:OLEObject Type="Embed" ProgID="Equation.DSMT4" ShapeID="_x0000_i1469" DrawAspect="Content" ObjectID="_1628611423" r:id="rId10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有</w:t>
      </w:r>
    </w:p>
    <w:p w14:paraId="5FFEA9FF" w14:textId="08FECC88" w:rsidR="008466E5" w:rsidRDefault="008466E5" w:rsidP="008466E5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position w:val="-116"/>
          <w:shd w:val="clear" w:color="auto" w:fill="FFFFFF"/>
        </w:rPr>
        <w:object w:dxaOrig="3560" w:dyaOrig="2420" w14:anchorId="2DB815D3">
          <v:shape id="_x0000_i1472" type="#_x0000_t75" style="width:178pt;height:121.35pt" o:ole="">
            <v:imagedata r:id="rId105" o:title=""/>
          </v:shape>
          <o:OLEObject Type="Embed" ProgID="Equation.DSMT4" ShapeID="_x0000_i1472" DrawAspect="Content" ObjectID="_1628611424" r:id="rId106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7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6FBA637" w14:textId="466CF62B" w:rsidR="00E328E9" w:rsidRDefault="00E328E9" w:rsidP="00E328E9">
      <w:r>
        <w:rPr>
          <w:rFonts w:hint="eastAsia"/>
        </w:rPr>
        <w:t>又</w:t>
      </w:r>
      <w:r>
        <w:t>由式</w:t>
      </w:r>
      <w:r>
        <w:rPr>
          <w:rFonts w:hint="eastAsia"/>
        </w:rPr>
        <w:t>1.6</w:t>
      </w:r>
      <w:r w:rsidR="00EF19A8">
        <w:rPr>
          <w:rFonts w:hint="eastAsia"/>
        </w:rPr>
        <w:t>，</w:t>
      </w:r>
      <w:r>
        <w:rPr>
          <w:rFonts w:hint="eastAsia"/>
        </w:rPr>
        <w:t>有</w:t>
      </w:r>
    </w:p>
    <w:p w14:paraId="42E6BB52" w14:textId="0CDE8508" w:rsidR="00E328E9" w:rsidRDefault="00E328E9" w:rsidP="00E328E9">
      <w:pPr>
        <w:pStyle w:val="MTDisplayEquation"/>
      </w:pPr>
      <w:r>
        <w:tab/>
      </w:r>
      <w:r w:rsidR="00D94180" w:rsidRPr="00D94180">
        <w:rPr>
          <w:position w:val="-74"/>
        </w:rPr>
        <w:object w:dxaOrig="3840" w:dyaOrig="1579" w14:anchorId="4252C102">
          <v:shape id="_x0000_i1475" type="#_x0000_t75" style="width:191.75pt;height:79.3pt" o:ole="">
            <v:imagedata r:id="rId107" o:title=""/>
          </v:shape>
          <o:OLEObject Type="Embed" ProgID="Equation.DSMT4" ShapeID="_x0000_i1475" DrawAspect="Content" ObjectID="_1628611425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023B">
        <w:rPr>
          <w:noProof/>
        </w:rPr>
        <w:fldChar w:fldCharType="begin"/>
      </w:r>
      <w:r w:rsidR="008E023B">
        <w:rPr>
          <w:noProof/>
        </w:rPr>
        <w:instrText xml:space="preserve"> SEQ MTSec \c \* Arabic \* MERGEFORMAT </w:instrText>
      </w:r>
      <w:r w:rsidR="008E023B">
        <w:rPr>
          <w:noProof/>
        </w:rPr>
        <w:fldChar w:fldCharType="separate"/>
      </w:r>
      <w:r w:rsidR="000C762E">
        <w:rPr>
          <w:noProof/>
        </w:rPr>
        <w:instrText>1</w:instrText>
      </w:r>
      <w:r w:rsidR="008E023B">
        <w:rPr>
          <w:noProof/>
        </w:rPr>
        <w:fldChar w:fldCharType="end"/>
      </w:r>
      <w:r>
        <w:instrText>.</w:instrText>
      </w:r>
      <w:r w:rsidR="008E023B">
        <w:rPr>
          <w:noProof/>
        </w:rPr>
        <w:fldChar w:fldCharType="begin"/>
      </w:r>
      <w:r w:rsidR="008E023B">
        <w:rPr>
          <w:noProof/>
        </w:rPr>
        <w:instrText xml:space="preserve"> SEQ MTEqn \c \* Arabic \* MERGEFORMAT </w:instrText>
      </w:r>
      <w:r w:rsidR="008E023B">
        <w:rPr>
          <w:noProof/>
        </w:rPr>
        <w:fldChar w:fldCharType="separate"/>
      </w:r>
      <w:r w:rsidR="000C762E">
        <w:rPr>
          <w:noProof/>
        </w:rPr>
        <w:instrText>8</w:instrText>
      </w:r>
      <w:r w:rsidR="008E023B">
        <w:rPr>
          <w:noProof/>
        </w:rPr>
        <w:fldChar w:fldCharType="end"/>
      </w:r>
      <w:r>
        <w:instrText>)</w:instrText>
      </w:r>
      <w:r>
        <w:fldChar w:fldCharType="end"/>
      </w:r>
    </w:p>
    <w:p w14:paraId="6A8DC21C" w14:textId="75E2C8A7" w:rsidR="00163325" w:rsidRPr="00411F03" w:rsidRDefault="00EF19A8" w:rsidP="00411F03">
      <w:pPr>
        <w:rPr>
          <w:rStyle w:val="md-math-after-sym"/>
          <w:rFonts w:hint="eastAsia"/>
        </w:rPr>
      </w:pPr>
      <w:r>
        <w:rPr>
          <w:rFonts w:hint="eastAsia"/>
        </w:rPr>
        <w:t>又</w:t>
      </w:r>
      <w:r>
        <w:t>由式</w:t>
      </w:r>
      <w:r>
        <w:rPr>
          <w:rFonts w:hint="eastAsia"/>
        </w:rPr>
        <w:t>1.5</w:t>
      </w:r>
      <w:r w:rsidR="00621F41">
        <w:rPr>
          <w:rFonts w:hint="eastAsia"/>
        </w:rPr>
        <w:t>和前述</w:t>
      </w:r>
      <w:r w:rsidR="00D94180" w:rsidRPr="00D94180">
        <w:rPr>
          <w:position w:val="-16"/>
        </w:rPr>
        <w:object w:dxaOrig="1460" w:dyaOrig="400" w14:anchorId="4CBD23B5">
          <v:shape id="_x0000_i1478" type="#_x0000_t75" style="width:72.8pt;height:20.2pt" o:ole="">
            <v:imagedata r:id="rId109" o:title=""/>
          </v:shape>
          <o:OLEObject Type="Embed" ProgID="Equation.DSMT4" ShapeID="_x0000_i1478" DrawAspect="Content" ObjectID="_1628611426" r:id="rId110"/>
        </w:object>
      </w:r>
      <w:r>
        <w:rPr>
          <w:rFonts w:hint="eastAsia"/>
        </w:rPr>
        <w:t>，</w:t>
      </w:r>
      <w:r>
        <w:t>有</w:t>
      </w:r>
    </w:p>
    <w:p w14:paraId="0A3B55DB" w14:textId="3055543A" w:rsidR="009C63B0" w:rsidRDefault="009C63B0" w:rsidP="009C63B0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position w:val="-128"/>
          <w:shd w:val="clear" w:color="auto" w:fill="FFFFFF"/>
        </w:rPr>
        <w:object w:dxaOrig="3260" w:dyaOrig="2640" w14:anchorId="6949B38F">
          <v:shape id="_x0000_i1481" type="#_x0000_t75" style="width:162.6pt;height:131.85pt" o:ole="">
            <v:imagedata r:id="rId111" o:title=""/>
          </v:shape>
          <o:OLEObject Type="Embed" ProgID="Equation.DSMT4" ShapeID="_x0000_i1481" DrawAspect="Content" ObjectID="_1628611427" r:id="rId112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9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3BD1273" w14:textId="77777777" w:rsidR="009F430F" w:rsidRDefault="009F430F">
      <w:pPr>
        <w:widowControl/>
        <w:jc w:val="left"/>
      </w:pPr>
      <w:r>
        <w:rPr>
          <w:rFonts w:hint="eastAsia"/>
        </w:rPr>
        <w:t>前式得证。</w:t>
      </w:r>
    </w:p>
    <w:p w14:paraId="3FFC2693" w14:textId="6E1C31EF" w:rsidR="009F430F" w:rsidRDefault="009F430F">
      <w:pPr>
        <w:widowControl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tab/>
      </w:r>
      <w:r w:rsidR="00463154">
        <w:rPr>
          <w:rFonts w:hint="eastAsia"/>
        </w:rPr>
        <w:t>由此得，</w:t>
      </w:r>
      <w:r w:rsidR="00D15A1B">
        <w:rPr>
          <w:rFonts w:hint="eastAsia"/>
        </w:rPr>
        <w:t>描述矩阵</w:t>
      </w:r>
      <w:r w:rsidR="00D94180" w:rsidRPr="00D94180">
        <w:rPr>
          <w:position w:val="-10"/>
        </w:rPr>
        <w:object w:dxaOrig="240" w:dyaOrig="300" w14:anchorId="3C576CF9">
          <v:shape id="_x0000_i1484" type="#_x0000_t75" style="width:12.15pt;height:15.35pt" o:ole="">
            <v:imagedata r:id="rId113" o:title=""/>
          </v:shape>
          <o:OLEObject Type="Embed" ProgID="Equation.DSMT4" ShapeID="_x0000_i1484" DrawAspect="Content" ObjectID="_1628611428" r:id="rId114"/>
        </w:object>
      </w:r>
      <w:r w:rsidR="00463154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所包含的局部特征有平移不变性与尺度不变性。</w:t>
      </w:r>
      <w:r w:rsidR="00E700B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</w:t>
      </w:r>
      <w:r w:rsidR="00E700B8">
        <w:rPr>
          <w:rFonts w:hint="eastAsia"/>
        </w:rPr>
        <w:t>矩阵</w:t>
      </w:r>
      <w:r w:rsidR="00D94180" w:rsidRPr="00D94180">
        <w:rPr>
          <w:position w:val="-10"/>
        </w:rPr>
        <w:object w:dxaOrig="240" w:dyaOrig="300" w14:anchorId="27B99136">
          <v:shape id="_x0000_i1487" type="#_x0000_t75" style="width:12.15pt;height:15.35pt" o:ole="">
            <v:imagedata r:id="rId115" o:title=""/>
          </v:shape>
          <o:OLEObject Type="Embed" ProgID="Equation.DSMT4" ShapeID="_x0000_i1487" DrawAspect="Content" ObjectID="_1628611429" r:id="rId116"/>
        </w:object>
      </w:r>
      <w:r w:rsidR="00E700B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奇异值分解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SVD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可得到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值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560" w:dyaOrig="300" w14:anchorId="622AD48D">
          <v:shape id="_x0000_i1490" type="#_x0000_t75" style="width:28.3pt;height:15.35pt" o:ole="">
            <v:imagedata r:id="rId117" o:title=""/>
          </v:shape>
          <o:OLEObject Type="Embed" ProgID="Equation.DSMT4" ShapeID="_x0000_i1490" DrawAspect="Content" ObjectID="_1628611430" r:id="rId118"/>
        </w:objec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二维特征向量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560" w:dyaOrig="300" w14:anchorId="737D3D13">
          <v:shape id="_x0000_i1493" type="#_x0000_t75" style="width:28.3pt;height:15.35pt" o:ole="">
            <v:imagedata r:id="rId119" o:title=""/>
          </v:shape>
          <o:OLEObject Type="Embed" ProgID="Equation.DSMT4" ShapeID="_x0000_i1493" DrawAspect="Content" ObjectID="_1628611431" r:id="rId120"/>
        </w:objec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8F1D9B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特征值经过归一化后具有旋转不变性，但由于特征值根据描述点云结构变化而变化的范围很小，所以采用</w:t>
      </w:r>
      <w:r w:rsidR="006E729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描述半径下的特征值差来增强这种特征</w:t>
      </w:r>
    </w:p>
    <w:p w14:paraId="1091E81F" w14:textId="09125A65" w:rsidR="008F1D9B" w:rsidRDefault="008F1D9B" w:rsidP="006E7295">
      <w:pPr>
        <w:pStyle w:val="MTDisplayEquation"/>
        <w:ind w:left="0"/>
      </w:pPr>
      <w:r>
        <w:tab/>
      </w:r>
      <w:r w:rsidR="00D94180" w:rsidRPr="00D94180">
        <w:rPr>
          <w:position w:val="-30"/>
        </w:rPr>
        <w:object w:dxaOrig="2980" w:dyaOrig="700" w14:anchorId="4D84DDEE">
          <v:shape id="_x0000_i1496" type="#_x0000_t75" style="width:148.85pt;height:34.8pt" o:ole="">
            <v:imagedata r:id="rId121" o:title=""/>
          </v:shape>
          <o:OLEObject Type="Embed" ProgID="Equation.DSMT4" ShapeID="_x0000_i1496" DrawAspect="Content" ObjectID="_1628611432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C762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C762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649C6FE" w14:textId="5D466AA8" w:rsidR="003949F1" w:rsidRDefault="003949F1" w:rsidP="003949F1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tab/>
      </w:r>
      <w:r>
        <w:rPr>
          <w:rFonts w:hint="eastAsia"/>
        </w:rPr>
        <w:t>对于任一特征点，可以得到</w:t>
      </w:r>
      <w:r w:rsidR="00D94180" w:rsidRPr="00D94180">
        <w:rPr>
          <w:position w:val="-12"/>
        </w:rPr>
        <w:object w:dxaOrig="859" w:dyaOrig="340" w14:anchorId="08B11FCD">
          <v:shape id="_x0000_i1499" type="#_x0000_t75" style="width:42.9pt;height:17pt" o:ole="">
            <v:imagedata r:id="rId123" o:title=""/>
          </v:shape>
          <o:OLEObject Type="Embed" ProgID="Equation.DSMT4" ShapeID="_x0000_i1499" DrawAspect="Content" ObjectID="_1628611433" r:id="rId12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维特征值描述子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20" w:dyaOrig="220" w14:anchorId="44B8C775">
          <v:shape id="_x0000_i1502" type="#_x0000_t75" style="width:11.35pt;height:11.35pt" o:ole="">
            <v:imagedata r:id="rId125" o:title=""/>
          </v:shape>
          <o:OLEObject Type="Embed" ProgID="Equation.DSMT4" ShapeID="_x0000_i1502" DrawAspect="Content" ObjectID="_1628611434" r:id="rId126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用以进行特征点</w: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初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</w:t>
      </w:r>
      <w:r w:rsidR="003454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得到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720" w:dyaOrig="220" w14:anchorId="435A842E">
          <v:shape id="_x0000_i1505" type="#_x0000_t75" style="width:36.4pt;height:11.35pt" o:ole="">
            <v:imagedata r:id="rId127" o:title=""/>
          </v:shape>
          <o:OLEObject Type="Embed" ProgID="Equation.DSMT4" ShapeID="_x0000_i1505" DrawAspect="Content" ObjectID="_1628611435" r:id="rId128"/>
        </w:objec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维特征向量描述子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40" w:dyaOrig="240" w14:anchorId="1269D52E">
          <v:shape id="_x0000_i1508" type="#_x0000_t75" style="width:12.15pt;height:12.15pt" o:ole="">
            <v:imagedata r:id="rId129" o:title=""/>
          </v:shape>
          <o:OLEObject Type="Embed" ProgID="Equation.DSMT4" ShapeID="_x0000_i1508" DrawAspect="Content" ObjectID="_1628611436" r:id="rId130"/>
        </w:objec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用以进行特征点后匹配。</w:t>
      </w:r>
    </w:p>
    <w:p w14:paraId="4C430390" w14:textId="77777777" w:rsidR="009F2ABD" w:rsidRDefault="009F2ABD" w:rsidP="003949F1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</w:p>
    <w:p w14:paraId="5927D212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4ABA3D4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B1448B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236642B5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CCBA09C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9DA7A44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185F98B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394BFF1D" w14:textId="77777777" w:rsidR="009F2ABD" w:rsidRP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3000039" w14:textId="77777777" w:rsidR="009F2ABD" w:rsidRP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802CAD8" w14:textId="08A4E778" w:rsid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无关的</w:t>
      </w:r>
      <w:r>
        <w:rPr>
          <w:rFonts w:hint="eastAsia"/>
        </w:rPr>
        <w:t>匹配对扩展</w:t>
      </w:r>
    </w:p>
    <w:p w14:paraId="1B6737C5" w14:textId="5003A87D" w:rsidR="009F2ABD" w:rsidRDefault="007214C9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由于特征值描述子</w:t>
      </w:r>
      <w:r w:rsidR="00D94180" w:rsidRPr="00D94180">
        <w:rPr>
          <w:position w:val="-4"/>
        </w:rPr>
        <w:object w:dxaOrig="220" w:dyaOrig="220" w14:anchorId="6FA79ABE">
          <v:shape id="_x0000_i1511" type="#_x0000_t75" style="width:11.35pt;height:11.35pt" o:ole="">
            <v:imagedata r:id="rId131" o:title=""/>
          </v:shape>
          <o:OLEObject Type="Embed" ProgID="Equation.DSMT4" ShapeID="_x0000_i1511" DrawAspect="Content" ObjectID="_1628611437" r:id="rId132"/>
        </w:object>
      </w:r>
      <w:r>
        <w:rPr>
          <w:rFonts w:hint="eastAsia"/>
        </w:rPr>
        <w:t>具有旋转不变性，首先通过</w:t>
      </w:r>
      <w:r w:rsidR="007137A1">
        <w:rPr>
          <w:rFonts w:hint="eastAsia"/>
        </w:rPr>
        <w:t>多</w:t>
      </w:r>
      <w:r>
        <w:rPr>
          <w:rFonts w:hint="eastAsia"/>
        </w:rPr>
        <w:t>维数据快速近似最近邻方法(</w:t>
      </w:r>
      <w:r>
        <w:t>FLANN)</w:t>
      </w:r>
      <w:r>
        <w:rPr>
          <w:rFonts w:hint="eastAsia"/>
        </w:rPr>
        <w:t>对两幅栅格图的所有描述子的特征值</w:t>
      </w:r>
      <w:r w:rsidR="00D94180" w:rsidRPr="00D94180">
        <w:rPr>
          <w:position w:val="-4"/>
        </w:rPr>
        <w:object w:dxaOrig="220" w:dyaOrig="220" w14:anchorId="5961B4FF">
          <v:shape id="_x0000_i1514" type="#_x0000_t75" style="width:11.35pt;height:11.35pt" o:ole="">
            <v:imagedata r:id="rId133" o:title=""/>
          </v:shape>
          <o:OLEObject Type="Embed" ProgID="Equation.DSMT4" ShapeID="_x0000_i1514" DrawAspect="Content" ObjectID="_1628611438" r:id="rId13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匹配，得到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初匹配结果。但由于特征值描述子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20" w:dyaOrig="220" w14:anchorId="16708DF8">
          <v:shape id="_x0000_i1517" type="#_x0000_t75" style="width:11.35pt;height:11.35pt" o:ole="">
            <v:imagedata r:id="rId135" o:title=""/>
          </v:shape>
          <o:OLEObject Type="Embed" ProgID="Equation.DSMT4" ShapeID="_x0000_i1517" DrawAspect="Content" ObjectID="_1628611439" r:id="rId136"/>
        </w:objec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数值范围即使在通过差值增强后仍较小，且在多尺度空间下特征点数量较大，故在匹配结果中存在大量的错误匹配。直接采用目前普遍采用的随机一致性检验（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RANSAC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算法以期从中选择</w:t>
      </w:r>
      <w:r w:rsidR="00C234A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正确的匹配对点集效果不佳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为此引入尺度无关的匹配对扩展</w:t>
      </w:r>
      <w:r w:rsidR="00C234A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。</w:t>
      </w:r>
    </w:p>
    <w:p w14:paraId="1B66ACE3" w14:textId="4DE90EDC" w:rsidR="001D7A2B" w:rsidRDefault="00E324E3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数据点集</w:t>
      </w:r>
      <w:r w:rsidR="00D94180" w:rsidRPr="00D94180">
        <w:rPr>
          <w:position w:val="-12"/>
        </w:rPr>
        <w:object w:dxaOrig="920" w:dyaOrig="380" w14:anchorId="52CF5F9A">
          <v:shape id="_x0000_i1520" type="#_x0000_t75" style="width:46.1pt;height:18.6pt" o:ole="">
            <v:imagedata r:id="rId137" o:title=""/>
          </v:shape>
          <o:OLEObject Type="Embed" ProgID="Equation.DSMT4" ShapeID="_x0000_i1520" DrawAspect="Content" ObjectID="_1628611440" r:id="rId13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一特征点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00" w:dyaOrig="240" w14:anchorId="25BDD58C">
          <v:shape id="_x0000_i1523" type="#_x0000_t75" style="width:9.7pt;height:12.15pt" o:ole="">
            <v:imagedata r:id="rId139" o:title=""/>
          </v:shape>
          <o:OLEObject Type="Embed" ProgID="Equation.DSMT4" ShapeID="_x0000_i1523" DrawAspect="Content" ObjectID="_1628611441" r:id="rId140"/>
        </w:objec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以其特征值描述子通过</w: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ANN</w: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与模型点云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8"/>
          <w:shd w:val="clear" w:color="auto" w:fill="FFFFFF"/>
        </w:rPr>
        <w:object w:dxaOrig="960" w:dyaOrig="460" w14:anchorId="6A17353D">
          <v:shape id="_x0000_i1526" type="#_x0000_t75" style="width:47.75pt;height:22.65pt" o:ole="">
            <v:imagedata r:id="rId141" o:title=""/>
          </v:shape>
          <o:OLEObject Type="Embed" ProgID="Equation.DSMT4" ShapeID="_x0000_i1526" DrawAspect="Content" ObjectID="_1628611442" r:id="rId142"/>
        </w:object>
      </w:r>
      <w:r w:rsidR="00D227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一点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180" w:dyaOrig="240" w14:anchorId="7E0C9B1B">
          <v:shape id="_x0000_i1529" type="#_x0000_t75" style="width:8.9pt;height:12.15pt" o:ole="">
            <v:imagedata r:id="rId143" o:title=""/>
          </v:shape>
          <o:OLEObject Type="Embed" ProgID="Equation.DSMT4" ShapeID="_x0000_i1529" DrawAspect="Content" ObjectID="_1628611443" r:id="rId144"/>
        </w:object>
      </w:r>
      <w:r w:rsidR="00D227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建立匹配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6"/>
          <w:shd w:val="clear" w:color="auto" w:fill="FFFFFF"/>
        </w:rPr>
        <w:object w:dxaOrig="3120" w:dyaOrig="420" w14:anchorId="76E239CB">
          <v:shape id="_x0000_i1532" type="#_x0000_t75" style="width:156.15pt;height:21.05pt" o:ole="">
            <v:imagedata r:id="rId145" o:title=""/>
          </v:shape>
          <o:OLEObject Type="Embed" ProgID="Equation.DSMT4" ShapeID="_x0000_i1532" DrawAspect="Content" ObjectID="_1628611444" r:id="rId146"/>
        </w:objec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其中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x</w:t>
      </w:r>
      <w:r w:rsidR="00AE77FA">
        <w:rPr>
          <w:rStyle w:val="md-math-after-sym"/>
          <w:rFonts w:ascii="Helvetica" w:hAnsi="Helvetica" w:cs="Helvetica"/>
          <w:color w:val="333333"/>
          <w:shd w:val="clear" w:color="auto" w:fill="FFFFFF"/>
        </w:rPr>
        <w:t>,y,S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分别代表点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、</w:t>
      </w:r>
      <w:r w:rsidR="00AE77FA">
        <w:rPr>
          <w:rStyle w:val="md-math-after-sym"/>
          <w:rFonts w:ascii="Helvetica" w:hAnsi="Helvetica" w:cs="Helvetica"/>
          <w:color w:val="333333"/>
          <w:shd w:val="clear" w:color="auto" w:fill="FFFFFF"/>
        </w:rPr>
        <w:t>q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坐标与所在尺度空间</w:t>
      </w:r>
      <w:r w:rsidR="001D7A2B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C346E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基于描述子匹配的过程中，可以将近邻搜索的距离作为</w:t>
      </w:r>
      <w:r w:rsidR="00E61DC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点描述子相似程度，由于描述子越接近则更有可能成为正确匹配，并且特征点数量过多，</w:t>
      </w:r>
      <w:r w:rsidR="004D103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以描述子更为接近的特征点为匹配对可以明显提高算法的鲁棒性</w:t>
      </w:r>
    </w:p>
    <w:p w14:paraId="737DD826" w14:textId="32BEB986" w:rsidR="001D7A2B" w:rsidRDefault="001D7A2B" w:rsidP="00662731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drawing>
          <wp:inline distT="0" distB="0" distL="0" distR="0" wp14:anchorId="60A6D6F9" wp14:editId="7B920823">
            <wp:extent cx="4343857" cy="21972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692" cy="2212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0271D" w14:textId="06B98EA1" w:rsidR="00662731" w:rsidRDefault="00662731" w:rsidP="00662731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-4</w:t>
      </w:r>
    </w:p>
    <w:p w14:paraId="21DCE80B" w14:textId="77777777" w:rsidR="00662731" w:rsidRDefault="00662731" w:rsidP="00662731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</w:p>
    <w:p w14:paraId="729FD3F3" w14:textId="56CE95D3" w:rsidR="00C234A0" w:rsidRDefault="001D7A2B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对扩展以当前模型点云中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主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展开，假设在模型点云图中与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距离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139" w:dyaOrig="260" w14:anchorId="77FB62AA">
          <v:shape id="_x0000_i1535" type="#_x0000_t75" style="width:7.3pt;height:12.95pt" o:ole="">
            <v:imagedata r:id="rId148" o:title=""/>
          </v:shape>
          <o:OLEObject Type="Embed" ProgID="Equation.DSMT4" ShapeID="_x0000_i1535" DrawAspect="Content" ObjectID="_1628611445" r:id="rId14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单位远有另一特征点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40" w:dyaOrig="320" w14:anchorId="53094BAB">
          <v:shape id="_x0000_i1538" type="#_x0000_t75" style="width:12.15pt;height:16.2pt" o:ole="">
            <v:imagedata r:id="rId150" o:title=""/>
          </v:shape>
          <o:OLEObject Type="Embed" ProgID="Equation.DSMT4" ShapeID="_x0000_i1538" DrawAspect="Content" ObjectID="_1628611446" r:id="rId15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那么在数据点云中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互为匹配点对的特征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必定存在一个与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距离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28"/>
          <w:shd w:val="clear" w:color="auto" w:fill="FFFFFF"/>
        </w:rPr>
        <w:object w:dxaOrig="480" w:dyaOrig="639" w14:anchorId="0684632E">
          <v:shape id="_x0000_i1541" type="#_x0000_t75" style="width:24.25pt;height:31.55pt" o:ole="">
            <v:imagedata r:id="rId152" o:title=""/>
          </v:shape>
          <o:OLEObject Type="Embed" ProgID="Equation.DSMT4" ShapeID="_x0000_i1541" DrawAspect="Content" ObjectID="_1628611447" r:id="rId153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另一特征点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40" w:dyaOrig="300" w14:anchorId="3D1E511C">
          <v:shape id="_x0000_i1544" type="#_x0000_t75" style="width:12.15pt;height:15.35pt" o:ole="">
            <v:imagedata r:id="rId154" o:title=""/>
          </v:shape>
          <o:OLEObject Type="Embed" ProgID="Equation.DSMT4" ShapeID="_x0000_i1544" DrawAspect="Content" ObjectID="_1628611448" r:id="rId155"/>
        </w:object>
      </w:r>
      <w:r w:rsidR="00662731">
        <w:rPr>
          <w:rStyle w:val="md-math-after-sym"/>
          <w:rFonts w:ascii="Helvetica" w:hAnsi="Helvetica" w:cs="Helvetica"/>
          <w:color w:val="333333"/>
          <w:shd w:val="clear" w:color="auto" w:fill="FFFFFF"/>
        </w:rPr>
        <w:t>,</w: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且是可以形成正确匹配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1040" w:dyaOrig="380" w14:anchorId="5D463FB2">
          <v:shape id="_x0000_i1547" type="#_x0000_t75" style="width:51.8pt;height:18.6pt" o:ole="">
            <v:imagedata r:id="rId156" o:title=""/>
          </v:shape>
          <o:OLEObject Type="Embed" ProgID="Equation.DSMT4" ShapeID="_x0000_i1547" DrawAspect="Content" ObjectID="_1628611449" r:id="rId157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否则初始匹配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900" w:dyaOrig="340" w14:anchorId="1753A4B6">
          <v:shape id="_x0000_i1550" type="#_x0000_t75" style="width:45.3pt;height:17pt" o:ole="">
            <v:imagedata r:id="rId158" o:title=""/>
          </v:shape>
          <o:OLEObject Type="Embed" ProgID="Equation.DSMT4" ShapeID="_x0000_i1550" DrawAspect="Content" ObjectID="_1628611450" r:id="rId159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错误匹配</w:t>
      </w:r>
      <w:r w:rsidR="0048172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688145AD" w14:textId="14A002FD" w:rsidR="00A03399" w:rsidRDefault="00ED0933" w:rsidP="00A0339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由于初始匹配对集为通过特征值描述子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D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匹配得到，故后匹配需要使用特征向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N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多尺度空间下对可能扩展匹配对进行验证。但因为特征向量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20" w:dyaOrig="300" w14:anchorId="386D9899">
          <v:shape id="_x0000_i1553" type="#_x0000_t75" style="width:11.35pt;height:15.35pt" o:ole="">
            <v:imagedata r:id="rId160" o:title=""/>
          </v:shape>
          <o:OLEObject Type="Embed" ProgID="Equation.DSMT4" ShapeID="_x0000_i1553" DrawAspect="Content" ObjectID="_1628611451" r:id="rId16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具有旋转无关性，故不能直接通过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ANN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进行匹配，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然而由于点云的刚体变换不影响点云的内部结构，因此可以通过当前特征点特征向量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1880" w:dyaOrig="420" w14:anchorId="5DC8DD06">
          <v:shape id="_x0000_i1556" type="#_x0000_t75" style="width:93.85pt;height:21.05pt" o:ole="">
            <v:imagedata r:id="rId162" o:title=""/>
          </v:shape>
          <o:OLEObject Type="Embed" ProgID="Equation.DSMT4" ShapeID="_x0000_i1556" DrawAspect="Content" ObjectID="_1628611452" r:id="rId163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潜在扩展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特征向量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6"/>
          <w:shd w:val="clear" w:color="auto" w:fill="FFFFFF"/>
        </w:rPr>
        <w:object w:dxaOrig="2020" w:dyaOrig="460" w14:anchorId="283E94BA">
          <v:shape id="_x0000_i1559" type="#_x0000_t75" style="width:101.1pt;height:22.65pt" o:ole="">
            <v:imagedata r:id="rId164" o:title=""/>
          </v:shape>
          <o:OLEObject Type="Embed" ProgID="Equation.DSMT4" ShapeID="_x0000_i1559" DrawAspect="Content" ObjectID="_1628611453" r:id="rId165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夹角</w:t>
      </w:r>
      <w:r w:rsidR="00A0339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向量组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2000" w:dyaOrig="420" w14:anchorId="0B46F5E9">
          <v:shape id="_x0000_i1562" type="#_x0000_t75" style="width:100.3pt;height:21.05pt" o:ole="">
            <v:imagedata r:id="rId166" o:title=""/>
          </v:shape>
          <o:OLEObject Type="Embed" ProgID="Equation.DSMT4" ShapeID="_x0000_i1562" DrawAspect="Content" ObjectID="_1628611454" r:id="rId167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来描述特征点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扩展特征点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DC03A6">
        <w:rPr>
          <w:rStyle w:val="md-math-after-sym"/>
          <w:rFonts w:ascii="Helvetica" w:hAnsi="Helvetica" w:cs="Helvetica"/>
          <w:color w:val="333333"/>
          <w:shd w:val="clear" w:color="auto" w:fill="FFFFFF"/>
        </w:rPr>
        <w:t>i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关系。</w:t>
      </w:r>
      <w:r w:rsidR="00A0339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夹角可通过以下方式求得</w:t>
      </w:r>
    </w:p>
    <w:p w14:paraId="59E42E45" w14:textId="471A4ACA" w:rsidR="00A03399" w:rsidRDefault="00A03399" w:rsidP="00A03399">
      <w:pPr>
        <w:pStyle w:val="MTDisplayEquation"/>
        <w:ind w:left="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3240" w:dyaOrig="380" w14:anchorId="126A6547">
          <v:shape id="_x0000_i1565" type="#_x0000_t75" style="width:161.8pt;height:18.6pt" o:ole="">
            <v:imagedata r:id="rId168" o:title=""/>
          </v:shape>
          <o:OLEObject Type="Embed" ProgID="Equation.DSMT4" ShapeID="_x0000_i1565" DrawAspect="Content" ObjectID="_1628611455" r:id="rId169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0B8D18E1" w14:textId="5B705A96" w:rsidR="00EE7B43" w:rsidRDefault="00DF3894" w:rsidP="00DF3894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tab/>
      </w:r>
      <w:r>
        <w:rPr>
          <w:rFonts w:hint="eastAsia"/>
        </w:rPr>
        <w:t>其中</w:t>
      </w:r>
      <w:r w:rsidR="00D94180" w:rsidRPr="00D94180">
        <w:rPr>
          <w:position w:val="-12"/>
        </w:rPr>
        <w:object w:dxaOrig="279" w:dyaOrig="320" w14:anchorId="604305D2">
          <v:shape id="_x0000_i1568" type="#_x0000_t75" style="width:13.75pt;height:16.2pt" o:ole="">
            <v:imagedata r:id="rId170" o:title=""/>
          </v:shape>
          <o:OLEObject Type="Embed" ProgID="Equation.DSMT4" ShapeID="_x0000_i1568" DrawAspect="Content" ObjectID="_1628611456" r:id="rId17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E2D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中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潜在扩展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点集合。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由于特征点位于不同的尺度空间，所以要在通过距离筛选得到潜在扩展匹配对时，进行尺度平衡。即以主匹配点对的尺度</w:t>
      </w:r>
      <w:r w:rsidR="00D7488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扩展点到主匹</w:t>
      </w:r>
      <w:r w:rsidR="00D7488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lastRenderedPageBreak/>
        <w:t>配点间实际距离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搜索条件</w:t>
      </w:r>
      <w:r w:rsidR="00D7488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同时应满足两扩展点间的尺度比与主匹配点间尺度之比近似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3033519D" w14:textId="506A2C65" w:rsidR="00EE7B43" w:rsidRPr="00EE7B43" w:rsidRDefault="00EE7B43" w:rsidP="00EE7B43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D94180" w:rsidRPr="00D94180">
        <w:rPr>
          <w:position w:val="-70"/>
          <w:shd w:val="clear" w:color="auto" w:fill="FFFFFF"/>
        </w:rPr>
        <w:object w:dxaOrig="1400" w:dyaOrig="1500" w14:anchorId="0C1D0351">
          <v:shape id="_x0000_i1571" type="#_x0000_t75" style="width:70.4pt;height:75.25pt" o:ole="">
            <v:imagedata r:id="rId172" o:title=""/>
          </v:shape>
          <o:OLEObject Type="Embed" ProgID="Equation.DSMT4" ShapeID="_x0000_i1571" DrawAspect="Content" ObjectID="_1628611457" r:id="rId173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2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2DD99E79" w14:textId="1B35B5D5" w:rsidR="00AE77FA" w:rsidRDefault="00D74885" w:rsidP="00964854">
      <w:pPr>
        <w:ind w:firstLineChars="200" w:firstLine="420"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D94180" w:rsidRPr="00D94180">
        <w:rPr>
          <w:position w:val="-12"/>
        </w:rPr>
        <w:object w:dxaOrig="300" w:dyaOrig="320" w14:anchorId="0A256767">
          <v:shape id="_x0000_i1574" type="#_x0000_t75" style="width:15.35pt;height:16.2pt" o:ole="">
            <v:imagedata r:id="rId174" o:title=""/>
          </v:shape>
          <o:OLEObject Type="Embed" ProgID="Equation.DSMT4" ShapeID="_x0000_i1574" DrawAspect="Content" ObjectID="_1628611458" r:id="rId175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300" w:dyaOrig="320" w14:anchorId="0B9DFD5A">
          <v:shape id="_x0000_i1577" type="#_x0000_t75" style="width:15.35pt;height:16.2pt" o:ole="">
            <v:imagedata r:id="rId176" o:title=""/>
          </v:shape>
          <o:OLEObject Type="Embed" ProgID="Equation.DSMT4" ShapeID="_x0000_i1577" DrawAspect="Content" ObjectID="_1628611459" r:id="rId1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分辨表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40" w:dyaOrig="300" w14:anchorId="2F096DD4">
          <v:shape id="_x0000_i1580" type="#_x0000_t75" style="width:12.15pt;height:15.35pt" o:ole="">
            <v:imagedata r:id="rId178" o:title=""/>
          </v:shape>
          <o:OLEObject Type="Embed" ProgID="Equation.DSMT4" ShapeID="_x0000_i1580" DrawAspect="Content" ObjectID="_1628611460" r:id="rId17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40" w:dyaOrig="320" w14:anchorId="77BBB9C4">
          <v:shape id="_x0000_i1583" type="#_x0000_t75" style="width:12.15pt;height:16.2pt" o:ole="">
            <v:imagedata r:id="rId180" o:title=""/>
          </v:shape>
          <o:OLEObject Type="Embed" ProgID="Equation.DSMT4" ShapeID="_x0000_i1583" DrawAspect="Content" ObjectID="_1628611461" r:id="rId18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间的距离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阈值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20" w:dyaOrig="300" w14:anchorId="2E618B67">
          <v:shape id="_x0000_i1586" type="#_x0000_t75" style="width:11.35pt;height:15.35pt" o:ole="">
            <v:imagedata r:id="rId182" o:title=""/>
          </v:shape>
          <o:OLEObject Type="Embed" ProgID="Equation.DSMT4" ShapeID="_x0000_i1586" DrawAspect="Content" ObjectID="_1628611462" r:id="rId183"/>
        </w:objec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表示实际在栅格地图创建时的最大建图误差，阈值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40" w:dyaOrig="300" w14:anchorId="5E7628FE">
          <v:shape id="_x0000_i1589" type="#_x0000_t75" style="width:12.15pt;height:15.35pt" o:ole="">
            <v:imagedata r:id="rId184" o:title=""/>
          </v:shape>
          <o:OLEObject Type="Embed" ProgID="Equation.DSMT4" ShapeID="_x0000_i1589" DrawAspect="Content" ObjectID="_1628611463" r:id="rId185"/>
        </w:objec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表示生成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Harris-Laplace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子时，生成的自适应尺度的最大误差。</w: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得到潜在扩展特征点集合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20" w14:anchorId="1ED5D260">
          <v:shape id="_x0000_i1592" type="#_x0000_t75" style="width:13.75pt;height:16.2pt" o:ole="">
            <v:imagedata r:id="rId186" o:title=""/>
          </v:shape>
          <o:OLEObject Type="Embed" ProgID="Equation.DSMT4" ShapeID="_x0000_i1592" DrawAspect="Content" ObjectID="_1628611464" r:id="rId187"/>
        </w:objec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后，</w:t>
      </w:r>
      <w:r w:rsidR="00BD7A1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通过夹角向量组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20" w14:anchorId="60267887">
          <v:shape id="_x0000_i1595" type="#_x0000_t75" style="width:13.75pt;height:16.2pt" o:ole="">
            <v:imagedata r:id="rId188" o:title=""/>
          </v:shape>
          <o:OLEObject Type="Embed" ProgID="Equation.DSMT4" ShapeID="_x0000_i1595" DrawAspect="Content" ObjectID="_1628611465" r:id="rId189"/>
        </w:object>
      </w:r>
      <w:r w:rsidR="00BD7A1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接近程度判断所扩展匹配对的正确性</w: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进一步通过特征点的特征值描述子</w:t>
      </w:r>
      <w:r w:rsidR="00D94180" w:rsidRPr="00D94180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20" w:dyaOrig="220" w14:anchorId="7CF5A9D0">
          <v:shape id="_x0000_i1598" type="#_x0000_t75" style="width:11.35pt;height:11.35pt" o:ole="">
            <v:imagedata r:id="rId190" o:title=""/>
          </v:shape>
          <o:OLEObject Type="Embed" ProgID="Equation.DSMT4" ShapeID="_x0000_i1598" DrawAspect="Content" ObjectID="_1628611466" r:id="rId191"/>
        </w:objec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验证，扩展匹配对集合。</w:t>
      </w:r>
    </w:p>
    <w:p w14:paraId="283D372D" w14:textId="72BEA8AC" w:rsidR="000C762E" w:rsidRPr="000C762E" w:rsidRDefault="000C762E" w:rsidP="000C762E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D94180" w:rsidRPr="00D94180">
        <w:rPr>
          <w:rStyle w:val="md-math-after-sym"/>
          <w:rFonts w:ascii="Helvetica" w:hAnsi="Helvetica" w:cs="Helvetica"/>
          <w:color w:val="333333"/>
          <w:position w:val="-46"/>
          <w:shd w:val="clear" w:color="auto" w:fill="FFFFFF"/>
        </w:rPr>
        <w:object w:dxaOrig="1800" w:dyaOrig="1020" w14:anchorId="2261D837">
          <v:shape id="_x0000_i1601" type="#_x0000_t75" style="width:89.8pt;height:50.95pt" o:ole="">
            <v:imagedata r:id="rId192" o:title=""/>
          </v:shape>
          <o:OLEObject Type="Embed" ProgID="Equation.DSMT4" ShapeID="_x0000_i1601" DrawAspect="Content" ObjectID="_1628611467" r:id="rId19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3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456577CB" w14:textId="77777777" w:rsidR="00411F03" w:rsidRDefault="00411F03" w:rsidP="00411F03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drawing>
          <wp:inline distT="0" distB="0" distL="0" distR="0" wp14:anchorId="15E95D4B" wp14:editId="34ACD213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922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B18933" w14:textId="77777777" w:rsidR="00411F03" w:rsidRPr="00411F03" w:rsidRDefault="00411F03" w:rsidP="00411F03">
      <w:pPr>
        <w:ind w:firstLineChars="200" w:firstLine="420"/>
        <w:jc w:val="center"/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-5</w:t>
      </w:r>
    </w:p>
    <w:p w14:paraId="122C349E" w14:textId="77777777" w:rsidR="00E66280" w:rsidRDefault="00E66280" w:rsidP="00E66280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</w:p>
    <w:p w14:paraId="5D5D0F18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1741ED0F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D89727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7095DCF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45B898B7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3E96311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A6662DA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6B89EE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25AC9510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B52666F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440A8CF8" w14:textId="29139638" w:rsid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A80D0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精匹配</w:t>
      </w:r>
    </w:p>
    <w:p w14:paraId="563D83C0" w14:textId="73EE9615" w:rsidR="00CA3162" w:rsidRDefault="00411F03" w:rsidP="00CA3162">
      <w:pPr>
        <w:pStyle w:val="a3"/>
        <w:adjustRightInd w:val="0"/>
        <w:snapToGrid w:val="0"/>
        <w:ind w:left="84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裁剪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ICP</w:t>
      </w:r>
    </w:p>
    <w:p w14:paraId="23008DCE" w14:textId="3EFDE532" w:rsidR="00411F03" w:rsidRDefault="00411F03" w:rsidP="00CA3162">
      <w:pPr>
        <w:pStyle w:val="a3"/>
        <w:adjustRightInd w:val="0"/>
        <w:snapToGrid w:val="0"/>
        <w:ind w:left="84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目标函数</w:t>
      </w:r>
    </w:p>
    <w:p w14:paraId="6C329FA5" w14:textId="11A67BCA" w:rsidR="00D94180" w:rsidRDefault="00D94180" w:rsidP="00D94180">
      <w:pPr>
        <w:adjustRightInd w:val="0"/>
        <w:snapToGrid w:val="0"/>
        <w:rPr>
          <w:rFonts w:hint="eastAsia"/>
        </w:rPr>
      </w:pPr>
      <w:r>
        <w:tab/>
      </w:r>
      <w:r w:rsidR="00A018AE">
        <w:rPr>
          <w:rFonts w:hint="eastAsia"/>
        </w:rPr>
        <w:t>算法框架</w:t>
      </w:r>
    </w:p>
    <w:tbl>
      <w:tblPr>
        <w:tblStyle w:val="af0"/>
        <w:tblW w:w="0" w:type="auto"/>
        <w:tblInd w:w="284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6"/>
      </w:tblGrid>
      <w:tr w:rsidR="00CA3162" w14:paraId="05CD7A4A" w14:textId="77777777" w:rsidTr="003A2E9E">
        <w:tc>
          <w:tcPr>
            <w:tcW w:w="746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10F4437B" w14:textId="07C876FA" w:rsidR="00CA3162" w:rsidRDefault="003E6B5D" w:rsidP="00D94180">
            <w:pPr>
              <w:adjustRightInd w:val="0"/>
              <w:snapToGrid w:val="0"/>
              <w:spacing w:line="240" w:lineRule="atLeast"/>
              <w:ind w:firstLineChars="200" w:firstLine="420"/>
            </w:pPr>
            <w:r w:rsidRPr="003A2E9E">
              <w:rPr>
                <w:rFonts w:hint="eastAsia"/>
                <w:b/>
              </w:rPr>
              <w:t>A</w:t>
            </w:r>
            <w:r w:rsidRPr="003A2E9E">
              <w:rPr>
                <w:b/>
              </w:rPr>
              <w:t>lgorithm 1</w:t>
            </w:r>
            <w:r>
              <w:t>:</w:t>
            </w:r>
            <w:r w:rsidR="00E66280">
              <w:rPr>
                <w:rFonts w:hint="eastAsia"/>
              </w:rPr>
              <w:t xml:space="preserve"> 栅格地图匹配</w:t>
            </w:r>
          </w:p>
        </w:tc>
      </w:tr>
      <w:tr w:rsidR="00CA3162" w14:paraId="3F53276D" w14:textId="77777777" w:rsidTr="003A2E9E">
        <w:tc>
          <w:tcPr>
            <w:tcW w:w="7466" w:type="dxa"/>
            <w:tcBorders>
              <w:top w:val="single" w:sz="4" w:space="0" w:color="auto"/>
              <w:left w:val="nil"/>
              <w:right w:val="nil"/>
            </w:tcBorders>
          </w:tcPr>
          <w:p w14:paraId="36D909A1" w14:textId="77D0577D" w:rsidR="00CA3162" w:rsidRDefault="003E6B5D" w:rsidP="001B36D9">
            <w:pPr>
              <w:adjustRightInd w:val="0"/>
              <w:snapToGrid w:val="0"/>
              <w:spacing w:line="240" w:lineRule="atLeast"/>
              <w:ind w:firstLineChars="200" w:firstLine="420"/>
            </w:pPr>
            <w:r w:rsidRPr="003A2E9E">
              <w:rPr>
                <w:rFonts w:hint="eastAsia"/>
                <w:b/>
              </w:rPr>
              <w:t>I</w:t>
            </w:r>
            <w:r w:rsidRPr="003A2E9E">
              <w:rPr>
                <w:b/>
              </w:rPr>
              <w:t>nput</w:t>
            </w:r>
            <w:r w:rsidR="007237D1" w:rsidRPr="003A2E9E">
              <w:rPr>
                <w:b/>
              </w:rPr>
              <w:t>:</w:t>
            </w:r>
            <w:r>
              <w:t xml:space="preserve">  </w:t>
            </w:r>
            <w:r w:rsidR="001B36D9">
              <w:t xml:space="preserve"> </w:t>
            </w:r>
            <w:r w:rsidR="00E66280">
              <w:rPr>
                <w:rFonts w:hint="eastAsia"/>
              </w:rPr>
              <w:t>待拼接栅格地图数据图</w:t>
            </w:r>
            <w:r w:rsidR="00D94180" w:rsidRPr="00D94180">
              <w:rPr>
                <w:position w:val="-8"/>
              </w:rPr>
              <w:object w:dxaOrig="420" w:dyaOrig="300" w14:anchorId="28844CA6">
                <v:shape id="_x0000_i1606" type="#_x0000_t75" style="width:21.05pt;height:15.35pt" o:ole="">
                  <v:imagedata r:id="rId195" o:title=""/>
                </v:shape>
                <o:OLEObject Type="Embed" ProgID="Equation.DSMT4" ShapeID="_x0000_i1606" DrawAspect="Content" ObjectID="_1628611468" r:id="rId196"/>
              </w:object>
            </w:r>
          </w:p>
        </w:tc>
      </w:tr>
      <w:tr w:rsidR="00CA3162" w14:paraId="7DE056B4" w14:textId="77777777" w:rsidTr="003A2E9E">
        <w:tc>
          <w:tcPr>
            <w:tcW w:w="7466" w:type="dxa"/>
            <w:tcBorders>
              <w:left w:val="nil"/>
              <w:bottom w:val="nil"/>
              <w:right w:val="nil"/>
            </w:tcBorders>
          </w:tcPr>
          <w:p w14:paraId="3A4892EA" w14:textId="6CA101D6" w:rsidR="00CA3162" w:rsidRDefault="007237D1" w:rsidP="00D94180">
            <w:pPr>
              <w:adjustRightInd w:val="0"/>
              <w:snapToGrid w:val="0"/>
              <w:spacing w:line="240" w:lineRule="atLeast"/>
              <w:ind w:firstLineChars="200" w:firstLine="42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3A2E9E">
              <w:rPr>
                <w:rFonts w:hint="eastAsia"/>
                <w:b/>
              </w:rPr>
              <w:t>O</w:t>
            </w:r>
            <w:r w:rsidRPr="003A2E9E">
              <w:rPr>
                <w:b/>
              </w:rPr>
              <w:t>utput:</w:t>
            </w:r>
            <w:r w:rsidR="001B36D9">
              <w:rPr>
                <w:b/>
              </w:rPr>
              <w:t xml:space="preserve"> </w:t>
            </w:r>
            <w:r w:rsid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相对变换</w:t>
            </w:r>
            <w:r w:rsidR="001B36D9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700" w:dyaOrig="300" w14:anchorId="3080FECA">
                <v:shape id="_x0000_i1795" type="#_x0000_t75" style="width:34.8pt;height:15.35pt" o:ole="">
                  <v:imagedata r:id="rId197" o:title=""/>
                </v:shape>
                <o:OLEObject Type="Embed" ProgID="Equation.DSMT4" ShapeID="_x0000_i1795" DrawAspect="Content" ObjectID="_1628611469" r:id="rId198"/>
              </w:object>
            </w:r>
          </w:p>
          <w:p w14:paraId="15CCBBE5" w14:textId="60A25CFF" w:rsidR="00A80D0A" w:rsidRPr="00E66280" w:rsidRDefault="00A80D0A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460" w:dyaOrig="340" w14:anchorId="7453DDB6">
                <v:shape id="_x0000_i1620" type="#_x0000_t75" style="width:22.65pt;height:17pt" o:ole="">
                  <v:imagedata r:id="rId199" o:title=""/>
                </v:shape>
                <o:OLEObject Type="Embed" ProgID="Equation.DSMT4" ShapeID="_x0000_i1620" DrawAspect="Content" ObjectID="_1628611470" r:id="rId200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提取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8"/>
                <w:shd w:val="clear" w:color="auto" w:fill="FFFFFF"/>
              </w:rPr>
              <w:object w:dxaOrig="420" w:dyaOrig="300" w14:anchorId="70652515">
                <v:shape id="_x0000_i1623" type="#_x0000_t75" style="width:21.05pt;height:15.35pt" o:ole="">
                  <v:imagedata r:id="rId201" o:title=""/>
                </v:shape>
                <o:OLEObject Type="Embed" ProgID="Equation.DSMT4" ShapeID="_x0000_i1623" DrawAspect="Content" ObjectID="_1628611471" r:id="rId202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中的特征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8"/>
                <w:shd w:val="clear" w:color="auto" w:fill="FFFFFF"/>
              </w:rPr>
              <w:object w:dxaOrig="480" w:dyaOrig="300" w14:anchorId="00587896">
                <v:shape id="_x0000_i1626" type="#_x0000_t75" style="width:24.25pt;height:15.35pt" o:ole="">
                  <v:imagedata r:id="rId203" o:title=""/>
                </v:shape>
                <o:OLEObject Type="Embed" ProgID="Equation.DSMT4" ShapeID="_x0000_i1626" DrawAspect="Content" ObjectID="_1628611472" r:id="rId204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及其所在尺度空间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6"/>
                <w:shd w:val="clear" w:color="auto" w:fill="FFFFFF"/>
              </w:rPr>
              <w:object w:dxaOrig="200" w:dyaOrig="240" w14:anchorId="03F38278">
                <v:shape id="_x0000_i1629" type="#_x0000_t75" style="width:9.7pt;height:12.15pt" o:ole="">
                  <v:imagedata r:id="rId205" o:title=""/>
                </v:shape>
                <o:OLEObject Type="Embed" ProgID="Equation.DSMT4" ShapeID="_x0000_i1629" DrawAspect="Content" ObjectID="_1628611473" r:id="rId206"/>
              </w:object>
            </w:r>
          </w:p>
          <w:p w14:paraId="026CCE3F" w14:textId="6D33ED80" w:rsidR="00E66280" w:rsidRDefault="00A80D0A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8"/>
                <w:shd w:val="clear" w:color="auto" w:fill="FFFFFF"/>
              </w:rPr>
              <w:object w:dxaOrig="420" w:dyaOrig="300" w14:anchorId="63E6CE9E">
                <v:shape id="_x0000_i1632" type="#_x0000_t75" style="width:21.05pt;height:15.35pt" o:ole="">
                  <v:imagedata r:id="rId207" o:title=""/>
                </v:shape>
                <o:OLEObject Type="Embed" ProgID="Equation.DSMT4" ShapeID="_x0000_i1632" DrawAspect="Content" ObjectID="_1628611474" r:id="rId208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采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Sobel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边沿提取获取数据点云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P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、模型点云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Q</w:t>
            </w:r>
          </w:p>
          <w:p w14:paraId="2CFE375F" w14:textId="6C2D8542" w:rsidR="000C762E" w:rsidRDefault="00B40D94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1040" w:dyaOrig="340" w14:anchorId="3B7AC176">
                <v:shape id="_x0000_i1635" type="#_x0000_t75" style="width:51.8pt;height:17pt" o:ole="">
                  <v:imagedata r:id="rId209" o:title=""/>
                </v:shape>
                <o:OLEObject Type="Embed" ProgID="Equation.DSMT4" ShapeID="_x0000_i1635" DrawAspect="Content" ObjectID="_1628611475" r:id="rId210"/>
              </w:objec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使用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2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）得到的数据点云</w: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1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）得到的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8"/>
                <w:shd w:val="clear" w:color="auto" w:fill="FFFFFF"/>
              </w:rPr>
              <w:object w:dxaOrig="480" w:dyaOrig="300" w14:anchorId="47D4398A">
                <v:shape id="_x0000_i1638" type="#_x0000_t75" style="width:24.25pt;height:15.35pt" o:ole="">
                  <v:imagedata r:id="rId211" o:title=""/>
                </v:shape>
                <o:OLEObject Type="Embed" ProgID="Equation.DSMT4" ShapeID="_x0000_i1638" DrawAspect="Content" ObjectID="_1628611476" r:id="rId212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生成特征向量描述子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6"/>
                <w:shd w:val="clear" w:color="auto" w:fill="FFFFFF"/>
              </w:rPr>
              <w:object w:dxaOrig="240" w:dyaOrig="240" w14:anchorId="335E05D4">
                <v:shape id="_x0000_i1641" type="#_x0000_t75" style="width:12.15pt;height:12.15pt" o:ole="">
                  <v:imagedata r:id="rId213" o:title=""/>
                </v:shape>
                <o:OLEObject Type="Embed" ProgID="Equation.DSMT4" ShapeID="_x0000_i1641" DrawAspect="Content" ObjectID="_1628611477" r:id="rId214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特征值描述子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4"/>
                <w:shd w:val="clear" w:color="auto" w:fill="FFFFFF"/>
              </w:rPr>
              <w:object w:dxaOrig="240" w:dyaOrig="220" w14:anchorId="7708E11E">
                <v:shape id="_x0000_i1644" type="#_x0000_t75" style="width:12.15pt;height:11.35pt" o:ole="">
                  <v:imagedata r:id="rId215" o:title=""/>
                </v:shape>
                <o:OLEObject Type="Embed" ProgID="Equation.DSMT4" ShapeID="_x0000_i1644" DrawAspect="Content" ObjectID="_1628611478" r:id="rId216"/>
              </w:object>
            </w:r>
          </w:p>
          <w:p w14:paraId="6D39A874" w14:textId="24DA4B7E" w:rsidR="00A80D0A" w:rsidRDefault="00D3665F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采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ANN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算法依据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D</w: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8"/>
                <w:shd w:val="clear" w:color="auto" w:fill="FFFFFF"/>
              </w:rPr>
              <w:object w:dxaOrig="480" w:dyaOrig="300" w14:anchorId="683A8E77">
                <v:shape id="_x0000_i1647" type="#_x0000_t75" style="width:24.25pt;height:15.35pt" o:ole="">
                  <v:imagedata r:id="rId217" o:title=""/>
                </v:shape>
                <o:OLEObject Type="Embed" ProgID="Equation.DSMT4" ShapeID="_x0000_i1647" DrawAspect="Content" ObjectID="_1628611479" r:id="rId218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进行初始匹配，得到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4"/>
                <w:shd w:val="clear" w:color="auto" w:fill="FFFFFF"/>
              </w:rPr>
              <w:object w:dxaOrig="279" w:dyaOrig="220" w14:anchorId="0F1112A4">
                <v:shape id="_x0000_i1650" type="#_x0000_t75" style="width:13.75pt;height:11.35pt" o:ole="">
                  <v:imagedata r:id="rId219" o:title=""/>
                </v:shape>
                <o:OLEObject Type="Embed" ProgID="Equation.DSMT4" ShapeID="_x0000_i1650" DrawAspect="Content" ObjectID="_1628611480" r:id="rId220"/>
              </w:object>
            </w:r>
            <w:r w:rsidR="005628CC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,</w:t>
            </w:r>
            <w:r w:rsidR="005628CC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共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6"/>
                <w:shd w:val="clear" w:color="auto" w:fill="FFFFFF"/>
              </w:rPr>
              <w:object w:dxaOrig="380" w:dyaOrig="400" w14:anchorId="3812EF30">
                <v:shape id="_x0000_i1653" type="#_x0000_t75" style="width:18.6pt;height:20.2pt" o:ole="">
                  <v:imagedata r:id="rId221" o:title=""/>
                </v:shape>
                <o:OLEObject Type="Embed" ProgID="Equation.DSMT4" ShapeID="_x0000_i1653" DrawAspect="Content" ObjectID="_1628611481" r:id="rId222"/>
              </w:object>
            </w:r>
            <w:r w:rsidR="00DE4E98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组形如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6"/>
                <w:shd w:val="clear" w:color="auto" w:fill="FFFFFF"/>
              </w:rPr>
              <w:object w:dxaOrig="3120" w:dyaOrig="420" w14:anchorId="3ED2FA1F">
                <v:shape id="_x0000_i1656" type="#_x0000_t75" style="width:156.15pt;height:21.05pt" o:ole="">
                  <v:imagedata r:id="rId223" o:title=""/>
                </v:shape>
                <o:OLEObject Type="Embed" ProgID="Equation.DSMT4" ShapeID="_x0000_i1656" DrawAspect="Content" ObjectID="_1628611482" r:id="rId224"/>
              </w:object>
            </w:r>
            <w:r w:rsidR="00DE4E98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初始匹配对</w:t>
            </w:r>
          </w:p>
          <w:p w14:paraId="01B83687" w14:textId="28F7E42B" w:rsidR="005628CC" w:rsidRDefault="005628CC" w:rsidP="00D941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5628CC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For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 </w:t>
            </w:r>
            <w:r w:rsidR="00D94180" w:rsidRPr="00D94180">
              <w:rPr>
                <w:rStyle w:val="md-math-after-sym"/>
                <w:rFonts w:ascii="Helvetica" w:hAnsi="Helvetica" w:cs="Helvetica"/>
                <w:b/>
                <w:color w:val="333333"/>
                <w:position w:val="-14"/>
                <w:shd w:val="clear" w:color="auto" w:fill="FFFFFF"/>
              </w:rPr>
              <w:object w:dxaOrig="1040" w:dyaOrig="380" w14:anchorId="05788769">
                <v:shape id="_x0000_i1659" type="#_x0000_t75" style="width:51.8pt;height:18.6pt" o:ole="">
                  <v:imagedata r:id="rId225" o:title=""/>
                </v:shape>
                <o:OLEObject Type="Embed" ProgID="Equation.DSMT4" ShapeID="_x0000_i1659" DrawAspect="Content" ObjectID="_1628611483" r:id="rId226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in </w:t>
            </w:r>
            <w:r w:rsidR="00D94180" w:rsidRPr="00D94180">
              <w:rPr>
                <w:rStyle w:val="md-math-after-sym"/>
                <w:rFonts w:ascii="Helvetica" w:hAnsi="Helvetica" w:cs="Helvetica"/>
                <w:b/>
                <w:color w:val="333333"/>
                <w:position w:val="-4"/>
                <w:shd w:val="clear" w:color="auto" w:fill="FFFFFF"/>
              </w:rPr>
              <w:object w:dxaOrig="279" w:dyaOrig="220" w14:anchorId="5DBE126D">
                <v:shape id="_x0000_i1662" type="#_x0000_t75" style="width:13.75pt;height:11.35pt" o:ole="">
                  <v:imagedata r:id="rId227" o:title=""/>
                </v:shape>
                <o:OLEObject Type="Embed" ProgID="Equation.DSMT4" ShapeID="_x0000_i1662" DrawAspect="Content" ObjectID="_1628611484" r:id="rId228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:</w:t>
            </w:r>
          </w:p>
          <w:p w14:paraId="4F2B1DA9" w14:textId="7C8B1122" w:rsidR="007A7DC5" w:rsidRDefault="007A7DC5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lastRenderedPageBreak/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540" w:dyaOrig="340" w14:anchorId="6AAFCDD6">
                <v:shape id="_x0000_i1665" type="#_x0000_t75" style="width:26.7pt;height:17pt" o:ole="">
                  <v:imagedata r:id="rId229" o:title=""/>
                </v:shape>
                <o:OLEObject Type="Embed" ProgID="Equation.DSMT4" ShapeID="_x0000_i1665" DrawAspect="Content" ObjectID="_1628611485" r:id="rId230"/>
              </w:object>
            </w:r>
            <w:r w:rsidR="00377586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使用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639" w:dyaOrig="320" w14:anchorId="20A1A3BC">
                <v:shape id="_x0000_i1668" type="#_x0000_t75" style="width:31.55pt;height:16.2pt" o:ole="">
                  <v:imagedata r:id="rId231" o:title=""/>
                </v:shape>
                <o:OLEObject Type="Embed" ProgID="Equation.DSMT4" ShapeID="_x0000_i1668" DrawAspect="Content" ObjectID="_1628611486" r:id="rId232"/>
              </w:objec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380" w:dyaOrig="240" w14:anchorId="04D85530">
                <v:shape id="_x0000_i1671" type="#_x0000_t75" style="width:18.6pt;height:12.15pt" o:ole="">
                  <v:imagedata r:id="rId233" o:title=""/>
                </v:shape>
                <o:OLEObject Type="Embed" ProgID="Equation.DSMT4" ShapeID="_x0000_i1671" DrawAspect="Content" ObjectID="_1628611487" r:id="rId234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生成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L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种描述半径下</w: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夹角向量组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279" w:dyaOrig="320" w14:anchorId="0ED6B748">
                <v:shape id="_x0000_i1674" type="#_x0000_t75" style="width:13.75pt;height:16.2pt" o:ole="">
                  <v:imagedata r:id="rId235" o:title=""/>
                </v:shape>
                <o:OLEObject Type="Embed" ProgID="Equation.DSMT4" ShapeID="_x0000_i1674" DrawAspect="Content" ObjectID="_1628611488" r:id="rId236"/>
              </w:objec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279" w:dyaOrig="320" w14:anchorId="311C7C9E">
                <v:shape id="_x0000_i1677" type="#_x0000_t75" style="width:13.75pt;height:16.2pt" o:ole="">
                  <v:imagedata r:id="rId237" o:title=""/>
                </v:shape>
                <o:OLEObject Type="Embed" ProgID="Equation.DSMT4" ShapeID="_x0000_i1677" DrawAspect="Content" ObjectID="_1628611489" r:id="rId238"/>
              </w:object>
            </w:r>
          </w:p>
          <w:p w14:paraId="2080EED2" w14:textId="153BF912" w:rsidR="005628CC" w:rsidRDefault="005628CC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5628CC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For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 </w:t>
            </w:r>
            <w:r w:rsidR="00D94180" w:rsidRPr="00D94180">
              <w:rPr>
                <w:rStyle w:val="md-math-after-sym"/>
                <w:rFonts w:ascii="Helvetica" w:hAnsi="Helvetica" w:cs="Helvetica"/>
                <w:b/>
                <w:color w:val="333333"/>
                <w:position w:val="-10"/>
                <w:shd w:val="clear" w:color="auto" w:fill="FFFFFF"/>
              </w:rPr>
              <w:object w:dxaOrig="220" w:dyaOrig="300" w14:anchorId="7A70FFD6">
                <v:shape id="_x0000_i1831" type="#_x0000_t75" style="width:11.35pt;height:15.35pt" o:ole="">
                  <v:imagedata r:id="rId239" o:title=""/>
                </v:shape>
                <o:OLEObject Type="Embed" ProgID="Equation.DSMT4" ShapeID="_x0000_i1831" DrawAspect="Content" ObjectID="_1628611490" r:id="rId240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in </w:t>
            </w:r>
            <w:r w:rsidR="00D94180" w:rsidRPr="00D94180">
              <w:rPr>
                <w:rStyle w:val="md-math-after-sym"/>
                <w:rFonts w:ascii="Helvetica" w:hAnsi="Helvetica" w:cs="Helvetica"/>
                <w:b/>
                <w:color w:val="333333"/>
                <w:position w:val="-4"/>
                <w:shd w:val="clear" w:color="auto" w:fill="FFFFFF"/>
              </w:rPr>
              <w:object w:dxaOrig="220" w:dyaOrig="220" w14:anchorId="57A7707A">
                <v:shape id="_x0000_i1832" type="#_x0000_t75" style="width:11.35pt;height:11.35pt" o:ole="">
                  <v:imagedata r:id="rId241" o:title=""/>
                </v:shape>
                <o:OLEObject Type="Embed" ProgID="Equation.DSMT4" ShapeID="_x0000_i1832" DrawAspect="Content" ObjectID="_1628611491" r:id="rId242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:</w:t>
            </w:r>
          </w:p>
          <w:p w14:paraId="782CE72A" w14:textId="73CCB08C" w:rsidR="005628CC" w:rsidRDefault="003A32F2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2021" w:firstLineChars="0" w:hanging="156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560" w:dyaOrig="340" w14:anchorId="629DEB3E">
                <v:shape id="_x0000_i1686" type="#_x0000_t75" style="width:28.3pt;height:17pt" o:ole="">
                  <v:imagedata r:id="rId243" o:title=""/>
                </v:shape>
                <o:OLEObject Type="Embed" ProgID="Equation.DSMT4" ShapeID="_x0000_i1686" DrawAspect="Content" ObjectID="_1628611492" r:id="rId244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在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4"/>
                <w:shd w:val="clear" w:color="auto" w:fill="FFFFFF"/>
              </w:rPr>
              <w:object w:dxaOrig="260" w:dyaOrig="260" w14:anchorId="525A41E2">
                <v:shape id="_x0000_i1689" type="#_x0000_t75" style="width:12.95pt;height:12.95pt" o:ole="">
                  <v:imagedata r:id="rId245" o:title=""/>
                </v:shape>
                <o:OLEObject Type="Embed" ProgID="Equation.DSMT4" ShapeID="_x0000_i1689" DrawAspect="Content" ObjectID="_1628611493" r:id="rId246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中寻找基于</w:t>
            </w:r>
            <w:r w:rsidR="006A52A5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主匹配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200" w:dyaOrig="240" w14:anchorId="679CD8D9">
                <v:shape id="_x0000_i1692" type="#_x0000_t75" style="width:9.7pt;height:12.15pt" o:ole="">
                  <v:imagedata r:id="rId247" o:title=""/>
                </v:shape>
                <o:OLEObject Type="Embed" ProgID="Equation.DSMT4" ShapeID="_x0000_i1692" DrawAspect="Content" ObjectID="_1628611494" r:id="rId248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扩展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220" w:dyaOrig="300" w14:anchorId="7A352510">
                <v:shape id="_x0000_i1695" type="#_x0000_t75" style="width:11.35pt;height:15.35pt" o:ole="">
                  <v:imagedata r:id="rId249" o:title=""/>
                </v:shape>
                <o:OLEObject Type="Embed" ProgID="Equation.DSMT4" ShapeID="_x0000_i1695" DrawAspect="Content" ObjectID="_1628611495" r:id="rId250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潜在扩展点集合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279" w:dyaOrig="320" w14:anchorId="664CEE6B">
                <v:shape id="_x0000_i1698" type="#_x0000_t75" style="width:13.75pt;height:16.2pt" o:ole="">
                  <v:imagedata r:id="rId251" o:title=""/>
                </v:shape>
                <o:OLEObject Type="Embed" ProgID="Equation.DSMT4" ShapeID="_x0000_i1698" DrawAspect="Content" ObjectID="_1628611496" r:id="rId252"/>
              </w:object>
            </w:r>
          </w:p>
          <w:p w14:paraId="3BAF547B" w14:textId="71F49F70" w:rsidR="006A52A5" w:rsidRDefault="006A52A5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2021" w:firstLineChars="0" w:hanging="1566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560" w:dyaOrig="340" w14:anchorId="09725FC6">
                <v:shape id="_x0000_i1701" type="#_x0000_t75" style="width:28.3pt;height:17pt" o:ole="">
                  <v:imagedata r:id="rId253" o:title=""/>
                </v:shape>
                <o:OLEObject Type="Embed" ProgID="Equation.DSMT4" ShapeID="_x0000_i1701" DrawAspect="Content" ObjectID="_1628611497" r:id="rId254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筛选出合格扩展匹配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639" w:dyaOrig="380" w14:anchorId="51B3C06D">
                <v:shape id="_x0000_i1704" type="#_x0000_t75" style="width:31.55pt;height:18.6pt" o:ole="">
                  <v:imagedata r:id="rId255" o:title=""/>
                </v:shape>
                <o:OLEObject Type="Embed" ProgID="Equation.DSMT4" ShapeID="_x0000_i1704" DrawAspect="Content" ObjectID="_1628611498" r:id="rId256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加入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260" w:dyaOrig="300" w14:anchorId="159C7795">
                <v:shape id="_x0000_i1707" type="#_x0000_t75" style="width:12.95pt;height:15.35pt" o:ole="">
                  <v:imagedata r:id="rId257" o:title=""/>
                </v:shape>
                <o:OLEObject Type="Embed" ProgID="Equation.DSMT4" ShapeID="_x0000_i1707" DrawAspect="Content" ObjectID="_1628611499" r:id="rId258"/>
              </w:object>
            </w:r>
          </w:p>
          <w:p w14:paraId="7495B71D" w14:textId="4D4A5458" w:rsidR="006A52A5" w:rsidRPr="006A52A5" w:rsidRDefault="006A52A5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6A52A5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End</w:t>
            </w:r>
          </w:p>
          <w:p w14:paraId="0762148D" w14:textId="00E6E0AA" w:rsidR="001B36D9" w:rsidRDefault="006A52A5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通过</w:t>
            </w:r>
            <w:r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R</w:t>
            </w:r>
            <w:r w:rsidRPr="001B36D9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ANSAC</w:t>
            </w:r>
            <w:r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算法对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2620" w:dyaOrig="380" w14:anchorId="19AFBD66">
                <v:shape id="_x0000_i1710" type="#_x0000_t75" style="width:131.05pt;height:18.6pt" o:ole="">
                  <v:imagedata r:id="rId259" o:title=""/>
                </v:shape>
                <o:OLEObject Type="Embed" ProgID="Equation.DSMT4" ShapeID="_x0000_i1710" DrawAspect="Content" ObjectID="_1628611500" r:id="rId260"/>
              </w:object>
            </w:r>
            <w:r w:rsidR="00F43232"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进行鲁棒性筛选得到去除离群点对的点对集合</w:t>
            </w:r>
            <w:r w:rsidR="00D94180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279" w:dyaOrig="320" w14:anchorId="70001338">
                <v:shape id="_x0000_i1713" type="#_x0000_t75" style="width:13.75pt;height:16.2pt" o:ole="">
                  <v:imagedata r:id="rId261" o:title=""/>
                </v:shape>
                <o:OLEObject Type="Embed" ProgID="Equation.DSMT4" ShapeID="_x0000_i1713" DrawAspect="Content" ObjectID="_1628611501" r:id="rId262"/>
              </w:object>
            </w:r>
            <w:r w:rsidR="001B36D9"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并得到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包含相似变换的</w:t>
            </w:r>
            <w:r w:rsidR="001B36D9"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粗匹配结果</w:t>
            </w:r>
            <w:r w:rsidR="001B36D9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700" w:dyaOrig="300" w14:anchorId="3B1F10CC">
                <v:shape id="_x0000_i1794" type="#_x0000_t75" style="width:34.8pt;height:15.35pt" o:ole="">
                  <v:imagedata r:id="rId197" o:title=""/>
                </v:shape>
                <o:OLEObject Type="Embed" ProgID="Equation.DSMT4" ShapeID="_x0000_i1794" DrawAspect="Content" ObjectID="_1628611502" r:id="rId263"/>
              </w:object>
            </w:r>
          </w:p>
          <w:p w14:paraId="3792875D" w14:textId="673C1B6D" w:rsidR="006A52A5" w:rsidRDefault="001B36D9" w:rsidP="00A018AE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1312" w:firstLineChars="0" w:hanging="85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1B36D9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式</w:t>
            </w:r>
            <w:r w:rsidRPr="00D94180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520" w:dyaOrig="340" w14:anchorId="47914640">
                <v:shape id="_x0000_i1823" type="#_x0000_t75" style="width:25.9pt;height:17pt" o:ole="">
                  <v:imagedata r:id="rId264" o:title=""/>
                </v:shape>
                <o:OLEObject Type="Embed" ProgID="Equation.DSMT4" ShapeID="_x0000_i1823" DrawAspect="Content" ObjectID="_1628611503" r:id="rId265"/>
              </w:objec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以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P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Q</w: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BF6FCF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700" w:dyaOrig="300" w14:anchorId="3E291737">
                <v:shape id="_x0000_i1871" type="#_x0000_t75" style="width:34.8pt;height:15.35pt" o:ole="">
                  <v:imagedata r:id="rId197" o:title=""/>
                </v:shape>
                <o:OLEObject Type="Embed" ProgID="Equation.DSMT4" ShapeID="_x0000_i1871" DrawAspect="Content" ObjectID="_1628611504" r:id="rId266"/>
              </w:object>
            </w:r>
            <w:r w:rsidR="00BF6FCF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计算目标函数误差值</w:t>
            </w:r>
            <w:r w:rsidR="00BF6FCF"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660" w:dyaOrig="300" w14:anchorId="04821CFE">
                <v:shape id="_x0000_i1874" type="#_x0000_t75" style="width:33.15pt;height:15.35pt" o:ole="">
                  <v:imagedata r:id="rId267" o:title=""/>
                </v:shape>
                <o:OLEObject Type="Embed" ProgID="Equation.DSMT4" ShapeID="_x0000_i1874" DrawAspect="Content" ObjectID="_1628611505" r:id="rId268"/>
              </w:object>
            </w:r>
          </w:p>
          <w:p w14:paraId="07F51AC3" w14:textId="3BFA7E9F" w:rsidR="00BF6FCF" w:rsidRPr="00BF6FCF" w:rsidRDefault="00BF6FCF" w:rsidP="00BF6FCF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745" w:firstLineChars="0" w:hanging="29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6A52A5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End</w:t>
            </w:r>
          </w:p>
          <w:p w14:paraId="65097C72" w14:textId="13721177" w:rsidR="001B36D9" w:rsidRDefault="00BF6FCF" w:rsidP="00D1567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829" w:firstLineChars="0" w:hanging="374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将有最小目标函数值的</w:t>
            </w:r>
            <w:r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820" w:dyaOrig="300" w14:anchorId="659B3F1F">
                <v:shape id="_x0000_i1956" type="#_x0000_t75" style="width:41.25pt;height:15.35pt" o:ole="">
                  <v:imagedata r:id="rId269" o:title=""/>
                </v:shape>
                <o:OLEObject Type="Embed" ProgID="Equation.DSMT4" ShapeID="_x0000_i1956" DrawAspect="Content" ObjectID="_1628611506" r:id="rId270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</w:t>
            </w:r>
            <w:r w:rsidR="00D1567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相似变换</w:t>
            </w:r>
            <w:r w:rsidRPr="00D941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700" w:dyaOrig="300" w14:anchorId="23244138">
                <v:shape id="_x0000_i1957" type="#_x0000_t75" style="width:34.8pt;height:15.35pt" o:ole="">
                  <v:imagedata r:id="rId197" o:title=""/>
                </v:shape>
                <o:OLEObject Type="Embed" ProgID="Equation.DSMT4" ShapeID="_x0000_i1957" DrawAspect="Content" ObjectID="_1628611507" r:id="rId271"/>
              </w:object>
            </w:r>
            <w:r w:rsidR="00D1567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转化为一次尺度变换</w:t>
            </w:r>
            <w:r w:rsidR="00D15670" w:rsidRPr="00D15670">
              <w:rPr>
                <w:rStyle w:val="md-math-after-sym"/>
                <w:rFonts w:ascii="Helvetica" w:hAnsi="Helvetica" w:cs="Helvetica"/>
                <w:color w:val="333333"/>
                <w:position w:val="-6"/>
                <w:shd w:val="clear" w:color="auto" w:fill="FFFFFF"/>
              </w:rPr>
              <w:object w:dxaOrig="200" w:dyaOrig="240" w14:anchorId="63128B05">
                <v:shape id="_x0000_i1960" type="#_x0000_t75" style="width:9.7pt;height:12.15pt" o:ole="">
                  <v:imagedata r:id="rId272" o:title=""/>
                </v:shape>
                <o:OLEObject Type="Embed" ProgID="Equation.DSMT4" ShapeID="_x0000_i1960" DrawAspect="Content" ObjectID="_1628611508" r:id="rId273"/>
              </w:object>
            </w:r>
            <w:r w:rsidR="00D1567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和一次刚体运动</w:t>
            </w:r>
            <w:r w:rsidR="00D15670" w:rsidRPr="00D15670">
              <w:rPr>
                <w:rStyle w:val="md-math-after-sym"/>
                <w:rFonts w:ascii="Helvetica" w:hAnsi="Helvetica" w:cs="Helvetica"/>
                <w:color w:val="333333"/>
                <w:position w:val="-6"/>
                <w:shd w:val="clear" w:color="auto" w:fill="FFFFFF"/>
              </w:rPr>
              <w:object w:dxaOrig="660" w:dyaOrig="240" w14:anchorId="443F8722">
                <v:shape id="_x0000_i1963" type="#_x0000_t75" style="width:33.15pt;height:12.15pt" o:ole="">
                  <v:imagedata r:id="rId274" o:title=""/>
                </v:shape>
                <o:OLEObject Type="Embed" ProgID="Equation.DSMT4" ShapeID="_x0000_i1963" DrawAspect="Content" ObjectID="_1628611509" r:id="rId275"/>
              </w:object>
            </w:r>
            <w:r w:rsidR="00D1567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。</w:t>
            </w:r>
          </w:p>
          <w:p w14:paraId="741C5471" w14:textId="3EAC1863" w:rsidR="007237D1" w:rsidRPr="000F151D" w:rsidRDefault="00D15670" w:rsidP="000F151D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240" w:lineRule="atLeast"/>
              <w:ind w:left="829" w:firstLineChars="0" w:hanging="374"/>
              <w:rPr>
                <w:rFonts w:ascii="Helvetica" w:hAnsi="Helvetica" w:cs="Helvetica" w:hint="eastAsi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数据点云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P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进行尺度为</w:t>
            </w:r>
            <w:r w:rsidRPr="00D15670">
              <w:rPr>
                <w:rStyle w:val="md-math-after-sym"/>
                <w:rFonts w:ascii="Helvetica" w:hAnsi="Helvetica" w:cs="Helvetica"/>
                <w:color w:val="333333"/>
                <w:position w:val="-6"/>
                <w:shd w:val="clear" w:color="auto" w:fill="FFFFFF"/>
              </w:rPr>
              <w:object w:dxaOrig="200" w:dyaOrig="240" w14:anchorId="1F51D6B0">
                <v:shape id="_x0000_i1968" type="#_x0000_t75" style="width:9.7pt;height:12.15pt" o:ole="">
                  <v:imagedata r:id="rId272" o:title=""/>
                </v:shape>
                <o:OLEObject Type="Embed" ProgID="Equation.DSMT4" ShapeID="_x0000_i1968" DrawAspect="Content" ObjectID="_1628611510" r:id="rId276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相似变换</w:t>
            </w:r>
            <w:r w:rsidR="000F151D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再以</w:t>
            </w:r>
            <w:r w:rsidR="000F151D" w:rsidRPr="000F151D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840" w:dyaOrig="300" w14:anchorId="57B29993">
                <v:shape id="_x0000_i1975" type="#_x0000_t75" style="width:42.05pt;height:15.35pt" o:ole="">
                  <v:imagedata r:id="rId277" o:title=""/>
                </v:shape>
                <o:OLEObject Type="Embed" ProgID="Equation.DSMT4" ShapeID="_x0000_i1975" DrawAspect="Content" ObjectID="_1628611511" r:id="rId278"/>
              </w:object>
            </w:r>
            <w:r w:rsidR="000F151D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为输入进行</w:t>
            </w:r>
            <w:r w:rsidR="000F151D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TrICP</w:t>
            </w:r>
            <w:r w:rsidR="000F151D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算法，得到精匹配结果</w:t>
            </w:r>
            <w:r w:rsidR="000F151D" w:rsidRPr="000F151D">
              <w:rPr>
                <w:rStyle w:val="md-math-after-sym"/>
                <w:rFonts w:ascii="Helvetica" w:hAnsi="Helvetica" w:cs="Helvetica"/>
                <w:color w:val="333333"/>
                <w:position w:val="-6"/>
                <w:shd w:val="clear" w:color="auto" w:fill="FFFFFF"/>
              </w:rPr>
              <w:object w:dxaOrig="660" w:dyaOrig="240" w14:anchorId="36E50FF2">
                <v:shape id="_x0000_i1978" type="#_x0000_t75" style="width:33.15pt;height:12.15pt" o:ole="">
                  <v:imagedata r:id="rId279" o:title=""/>
                </v:shape>
                <o:OLEObject Type="Embed" ProgID="Equation.DSMT4" ShapeID="_x0000_i1978" DrawAspect="Content" ObjectID="_1628611512" r:id="rId280"/>
              </w:object>
            </w:r>
          </w:p>
        </w:tc>
      </w:tr>
      <w:tr w:rsidR="00CA3162" w14:paraId="795A61E8" w14:textId="77777777" w:rsidTr="003A2E9E">
        <w:tc>
          <w:tcPr>
            <w:tcW w:w="7466" w:type="dxa"/>
            <w:tcBorders>
              <w:left w:val="nil"/>
              <w:bottom w:val="single" w:sz="8" w:space="0" w:color="auto"/>
              <w:right w:val="nil"/>
            </w:tcBorders>
          </w:tcPr>
          <w:p w14:paraId="645A5ACD" w14:textId="77777777" w:rsidR="00CA3162" w:rsidRDefault="00CA3162" w:rsidP="00D94180">
            <w:pPr>
              <w:adjustRightInd w:val="0"/>
              <w:snapToGrid w:val="0"/>
              <w:spacing w:line="240" w:lineRule="atLeast"/>
              <w:ind w:firstLineChars="200" w:firstLine="420"/>
            </w:pPr>
          </w:p>
        </w:tc>
      </w:tr>
    </w:tbl>
    <w:p w14:paraId="1B6AEFA7" w14:textId="77777777" w:rsidR="00CA3162" w:rsidRDefault="00CA3162" w:rsidP="00CA3162">
      <w:pPr>
        <w:pStyle w:val="a3"/>
        <w:adjustRightInd w:val="0"/>
        <w:snapToGrid w:val="0"/>
        <w:ind w:left="425"/>
      </w:pPr>
    </w:p>
    <w:p w14:paraId="19C220D1" w14:textId="77777777" w:rsidR="00CA3162" w:rsidRDefault="00CA3162" w:rsidP="00964854">
      <w:pPr>
        <w:ind w:firstLineChars="200" w:firstLine="420"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</w:p>
    <w:p w14:paraId="28E4CB27" w14:textId="77777777" w:rsidR="00CA3162" w:rsidRDefault="000B2D73" w:rsidP="005E4E5F">
      <w:pPr>
        <w:pStyle w:val="a3"/>
        <w:adjustRightInd w:val="0"/>
        <w:snapToGrid w:val="0"/>
        <w:ind w:left="840"/>
      </w:pPr>
      <w:r>
        <w:rPr>
          <w:rFonts w:hint="eastAsia"/>
          <w:noProof/>
        </w:rPr>
        <w:drawing>
          <wp:inline distT="0" distB="0" distL="0" distR="0" wp14:anchorId="4B9C6ED0" wp14:editId="4F6C33B5">
            <wp:extent cx="1611226" cy="1616659"/>
            <wp:effectExtent l="0" t="0" r="8255" b="3175"/>
            <wp:docPr id="5" name="图片 5" descr="C:\Users\Dell\Documents\GitHub\gridmap_Des_Registration\paper\picture\兴趣点多尺度描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paper\picture\兴趣点多尺度描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680" r="29819" b="2674"/>
                    <a:stretch/>
                  </pic:blipFill>
                  <pic:spPr bwMode="auto">
                    <a:xfrm>
                      <a:off x="0" y="0"/>
                      <a:ext cx="1630101" cy="1635598"/>
                    </a:xfrm>
                    <a:prstGeom prst="ellipse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DC41C4" w14:textId="77777777" w:rsidR="00CA3162" w:rsidRDefault="00CA3162" w:rsidP="00CA3162">
      <w:pPr>
        <w:adjustRightInd w:val="0"/>
        <w:snapToGrid w:val="0"/>
      </w:pPr>
    </w:p>
    <w:p w14:paraId="386C55EF" w14:textId="09495F3B" w:rsidR="004666A2" w:rsidRDefault="00D94180" w:rsidP="00377586">
      <w:pPr>
        <w:adjustRightInd w:val="0"/>
        <w:snapToGrid w:val="0"/>
      </w:pPr>
      <w:r>
        <w:pict w14:anchorId="5D8DF185">
          <v:shape id="_x0000_i1151" type="#_x0000_t75" style="width:415pt;height:207.9pt">
            <v:imagedata r:id="rId282" o:title="harris_laplace2"/>
          </v:shape>
        </w:pict>
      </w:r>
      <w:r>
        <w:lastRenderedPageBreak/>
        <w:pict w14:anchorId="559EA3C2">
          <v:shape id="_x0000_i1152" type="#_x0000_t75" style="width:415pt;height:207.9pt">
            <v:imagedata r:id="rId283" o:title="harris_laplace1"/>
          </v:shape>
        </w:pict>
      </w:r>
      <w:r w:rsidR="004666A2">
        <w:rPr>
          <w:rFonts w:hint="eastAsia"/>
          <w:noProof/>
        </w:rPr>
        <w:drawing>
          <wp:inline distT="0" distB="0" distL="0" distR="0" wp14:anchorId="5E81FDDA" wp14:editId="3BF479A6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14C03" w14:textId="0EC17A41" w:rsidR="004666A2" w:rsidRDefault="004666A2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rPr>
          <w:rFonts w:hint="eastAsia"/>
        </w:rPr>
        <w:t>实验</w:t>
      </w:r>
    </w:p>
    <w:p w14:paraId="5C0ED633" w14:textId="7606D10B" w:rsidR="004666A2" w:rsidRDefault="004666A2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rPr>
          <w:rFonts w:hint="eastAsia"/>
        </w:rPr>
        <w:t>结论</w:t>
      </w:r>
    </w:p>
    <w:p w14:paraId="7E8E87A8" w14:textId="37869733" w:rsidR="007521D7" w:rsidRDefault="007521D7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t>R</w:t>
      </w:r>
      <w:r>
        <w:rPr>
          <w:rFonts w:hint="eastAsia"/>
        </w:rPr>
        <w:t>eference</w:t>
      </w:r>
    </w:p>
    <w:p w14:paraId="41635AB7" w14:textId="77777777" w:rsidR="007521D7" w:rsidRDefault="007521D7" w:rsidP="005E4E5F">
      <w:pPr>
        <w:adjustRightInd w:val="0"/>
        <w:snapToGrid w:val="0"/>
        <w:ind w:firstLineChars="200" w:firstLine="420"/>
      </w:pPr>
    </w:p>
    <w:p w14:paraId="5DF1B191" w14:textId="565BFE98" w:rsidR="00462BEB" w:rsidRDefault="007521D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1" w:name="_Ref529373836"/>
      <w:r w:rsidRPr="007521D7">
        <w:rPr>
          <w:rFonts w:hint="eastAsia"/>
        </w:rPr>
        <w:t>祝继华</w:t>
      </w:r>
      <w:r w:rsidRPr="007521D7">
        <w:t>, 周颐, 王晓春,等. 基于图像配准的栅格地图拼接方法[J]. 自动化学报, 2015, 41(2):285-294.</w:t>
      </w:r>
      <w:bookmarkEnd w:id="1"/>
    </w:p>
    <w:p w14:paraId="2242FE10" w14:textId="59506F74" w:rsidR="00285367" w:rsidRPr="008E0CEE" w:rsidRDefault="0028536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2" w:name="_Ref529387747"/>
      <w:r w:rsidRPr="00657967">
        <w:t>Rapp M, Giese T, Hahn M, et al. A Feature-Based Approach for Group-Wise Grid Map Registration[C]// IEEE, International Conference on Intelligent Transportation Systems. IEEE, 2015:511-516.</w:t>
      </w:r>
      <w:bookmarkEnd w:id="2"/>
    </w:p>
    <w:p w14:paraId="7DD0933F" w14:textId="06757148" w:rsidR="008E0CEE" w:rsidRDefault="008E0CEE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3" w:name="_Ref529783892"/>
      <w:r w:rsidRPr="00657967">
        <w:t>Saeedi S, Paull L, Trentini M, et al. Map merging using hough peak matching[C]// Ieee/rsj International Conference on Intelligent Robots and Systems. IEEE, 2012:4683-4688.</w:t>
      </w:r>
      <w:bookmarkEnd w:id="3"/>
    </w:p>
    <w:p w14:paraId="6287986B" w14:textId="370832AF" w:rsidR="000B5B14" w:rsidRDefault="000B5B14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4" w:name="_Ref529783649"/>
      <w:r w:rsidRPr="000B5B14">
        <w:t>Chetverikov D, Svirko D, Stepanov D, et al. The Trimmed Iterative Closest Point algorithm[C]// 16 Th International Conference on Pattern Recognition. IEEE Computer Society, 2002:30545.</w:t>
      </w:r>
      <w:bookmarkEnd w:id="4"/>
    </w:p>
    <w:p w14:paraId="508D237D" w14:textId="5B9EE0A7" w:rsidR="00035341" w:rsidRDefault="00035341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5" w:name="_Ref529800276"/>
      <w:r w:rsidRPr="00035341">
        <w:t>Harris, C., &amp; Stephens, M. (1988, August). A combined corner and edge detector. In Alvey vision conference (Vol. 15, No. 50, pp. 10-5244).</w:t>
      </w:r>
      <w:bookmarkEnd w:id="5"/>
    </w:p>
    <w:p w14:paraId="791D4CF1" w14:textId="1A0F2FCD" w:rsidR="008115F5" w:rsidRDefault="008115F5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6" w:name="_Ref529972413"/>
      <w:r w:rsidRPr="008115F5">
        <w:t>Lei H, Jiang G, Long Q. Fast Descriptors and Correspondence Propagation for Robust Global Point Cloud Registration[J]. IEEE Trans Image Process, 2017, PP(99):1-1.</w:t>
      </w:r>
      <w:bookmarkEnd w:id="6"/>
    </w:p>
    <w:p w14:paraId="53A98671" w14:textId="56EA5F50" w:rsidR="005E4E5F" w:rsidRDefault="005E4E5F" w:rsidP="00C2385B">
      <w:pPr>
        <w:pStyle w:val="a3"/>
        <w:numPr>
          <w:ilvl w:val="0"/>
          <w:numId w:val="2"/>
        </w:numPr>
        <w:adjustRightInd w:val="0"/>
        <w:snapToGrid w:val="0"/>
        <w:ind w:firstLineChars="0" w:firstLine="436"/>
      </w:pPr>
      <w:bookmarkStart w:id="7" w:name="_Ref6211568"/>
      <w:r w:rsidRPr="005E4E5F">
        <w:t>Mikolajczyk, K. &amp; Schmid, C.</w:t>
      </w:r>
      <w:r w:rsidR="00C2385B">
        <w:t xml:space="preserve"> </w:t>
      </w:r>
      <w:r w:rsidR="00C2385B" w:rsidRPr="00C2385B">
        <w:t>Scale &amp; Affine Invariant Interest Point Detectors</w:t>
      </w:r>
      <w:r w:rsidR="00C2385B">
        <w:rPr>
          <w:rFonts w:hint="eastAsia"/>
        </w:rPr>
        <w:t>.</w:t>
      </w:r>
      <w:r w:rsidRPr="005E4E5F">
        <w:t xml:space="preserve"> International Journal of Computer Vision (2004) 60: 63.</w:t>
      </w:r>
      <w:bookmarkEnd w:id="7"/>
      <w:r w:rsidRPr="005E4E5F">
        <w:t> </w:t>
      </w:r>
    </w:p>
    <w:p w14:paraId="2F58EEBB" w14:textId="77777777" w:rsidR="007521D7" w:rsidRPr="005E4E5F" w:rsidRDefault="007521D7" w:rsidP="005E4E5F">
      <w:pPr>
        <w:adjustRightInd w:val="0"/>
        <w:snapToGrid w:val="0"/>
        <w:ind w:firstLineChars="200" w:firstLine="420"/>
      </w:pPr>
    </w:p>
    <w:sectPr w:rsidR="007521D7" w:rsidRPr="005E4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D85524" w14:textId="77777777" w:rsidR="00F03097" w:rsidRDefault="00F03097" w:rsidP="00476629">
      <w:r>
        <w:separator/>
      </w:r>
    </w:p>
  </w:endnote>
  <w:endnote w:type="continuationSeparator" w:id="0">
    <w:p w14:paraId="45C9BACD" w14:textId="77777777" w:rsidR="00F03097" w:rsidRDefault="00F03097" w:rsidP="00476629">
      <w:r>
        <w:continuationSeparator/>
      </w:r>
    </w:p>
  </w:endnote>
  <w:endnote w:type="continuationNotice" w:id="1">
    <w:p w14:paraId="73A6A7B4" w14:textId="77777777" w:rsidR="00F03097" w:rsidRDefault="00F0309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19DE566" w14:textId="77777777" w:rsidR="00F03097" w:rsidRDefault="00F03097" w:rsidP="00476629">
      <w:r>
        <w:separator/>
      </w:r>
    </w:p>
  </w:footnote>
  <w:footnote w:type="continuationSeparator" w:id="0">
    <w:p w14:paraId="21CB3D65" w14:textId="77777777" w:rsidR="00F03097" w:rsidRDefault="00F03097" w:rsidP="00476629">
      <w:r>
        <w:continuationSeparator/>
      </w:r>
    </w:p>
  </w:footnote>
  <w:footnote w:type="continuationNotice" w:id="1">
    <w:p w14:paraId="2EC37875" w14:textId="77777777" w:rsidR="00F03097" w:rsidRDefault="00F0309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2C351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27411F81"/>
    <w:multiLevelType w:val="hybridMultilevel"/>
    <w:tmpl w:val="96967DA8"/>
    <w:lvl w:ilvl="0" w:tplc="9AA05A16">
      <w:start w:val="1"/>
      <w:numFmt w:val="decimal"/>
      <w:lvlText w:val="（%1）"/>
      <w:lvlJc w:val="left"/>
      <w:pPr>
        <w:ind w:left="142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7" w:hanging="420"/>
      </w:pPr>
    </w:lvl>
    <w:lvl w:ilvl="2" w:tplc="0409001B" w:tentative="1">
      <w:start w:val="1"/>
      <w:numFmt w:val="lowerRoman"/>
      <w:lvlText w:val="%3."/>
      <w:lvlJc w:val="right"/>
      <w:pPr>
        <w:ind w:left="1967" w:hanging="420"/>
      </w:pPr>
    </w:lvl>
    <w:lvl w:ilvl="3" w:tplc="0409000F" w:tentative="1">
      <w:start w:val="1"/>
      <w:numFmt w:val="decimal"/>
      <w:lvlText w:val="%4."/>
      <w:lvlJc w:val="left"/>
      <w:pPr>
        <w:ind w:left="2387" w:hanging="420"/>
      </w:pPr>
    </w:lvl>
    <w:lvl w:ilvl="4" w:tplc="04090019" w:tentative="1">
      <w:start w:val="1"/>
      <w:numFmt w:val="lowerLetter"/>
      <w:lvlText w:val="%5)"/>
      <w:lvlJc w:val="left"/>
      <w:pPr>
        <w:ind w:left="2807" w:hanging="420"/>
      </w:pPr>
    </w:lvl>
    <w:lvl w:ilvl="5" w:tplc="0409001B" w:tentative="1">
      <w:start w:val="1"/>
      <w:numFmt w:val="lowerRoman"/>
      <w:lvlText w:val="%6."/>
      <w:lvlJc w:val="right"/>
      <w:pPr>
        <w:ind w:left="3227" w:hanging="420"/>
      </w:pPr>
    </w:lvl>
    <w:lvl w:ilvl="6" w:tplc="0409000F" w:tentative="1">
      <w:start w:val="1"/>
      <w:numFmt w:val="decimal"/>
      <w:lvlText w:val="%7."/>
      <w:lvlJc w:val="left"/>
      <w:pPr>
        <w:ind w:left="3647" w:hanging="420"/>
      </w:pPr>
    </w:lvl>
    <w:lvl w:ilvl="7" w:tplc="04090019" w:tentative="1">
      <w:start w:val="1"/>
      <w:numFmt w:val="lowerLetter"/>
      <w:lvlText w:val="%8)"/>
      <w:lvlJc w:val="left"/>
      <w:pPr>
        <w:ind w:left="4067" w:hanging="420"/>
      </w:pPr>
    </w:lvl>
    <w:lvl w:ilvl="8" w:tplc="0409001B" w:tentative="1">
      <w:start w:val="1"/>
      <w:numFmt w:val="lowerRoman"/>
      <w:lvlText w:val="%9."/>
      <w:lvlJc w:val="right"/>
      <w:pPr>
        <w:ind w:left="4487" w:hanging="420"/>
      </w:pPr>
    </w:lvl>
  </w:abstractNum>
  <w:abstractNum w:abstractNumId="2" w15:restartNumberingAfterBreak="0">
    <w:nsid w:val="34486737"/>
    <w:multiLevelType w:val="hybridMultilevel"/>
    <w:tmpl w:val="983EFE80"/>
    <w:lvl w:ilvl="0" w:tplc="A5646942">
      <w:start w:val="1"/>
      <w:numFmt w:val="decimal"/>
      <w:lvlText w:val="[%1]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CC4300"/>
    <w:multiLevelType w:val="hybridMultilevel"/>
    <w:tmpl w:val="D0247FCE"/>
    <w:lvl w:ilvl="0" w:tplc="8EC6D32C">
      <w:start w:val="1"/>
      <w:numFmt w:val="decimal"/>
      <w:lvlText w:val="问题%1."/>
      <w:lvlJc w:val="left"/>
      <w:pPr>
        <w:ind w:left="98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4" w15:restartNumberingAfterBreak="0">
    <w:nsid w:val="42DA6DDC"/>
    <w:multiLevelType w:val="hybridMultilevel"/>
    <w:tmpl w:val="BCD26580"/>
    <w:lvl w:ilvl="0" w:tplc="04090001">
      <w:start w:val="1"/>
      <w:numFmt w:val="bullet"/>
      <w:lvlText w:val=""/>
      <w:lvlJc w:val="left"/>
      <w:pPr>
        <w:ind w:left="98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6" w:hanging="420"/>
      </w:pPr>
      <w:rPr>
        <w:rFonts w:ascii="Wingdings" w:hAnsi="Wingdings" w:hint="default"/>
      </w:rPr>
    </w:lvl>
  </w:abstractNum>
  <w:abstractNum w:abstractNumId="5" w15:restartNumberingAfterBreak="0">
    <w:nsid w:val="5D3A4DCD"/>
    <w:multiLevelType w:val="hybridMultilevel"/>
    <w:tmpl w:val="D1D2FC60"/>
    <w:lvl w:ilvl="0" w:tplc="2D94D996">
      <w:start w:val="1"/>
      <w:numFmt w:val="decimal"/>
      <w:lvlText w:val="%1)"/>
      <w:lvlJc w:val="left"/>
      <w:pPr>
        <w:ind w:left="851" w:hanging="11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3CE12B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6E9E74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4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0380C"/>
    <w:rsid w:val="000245BA"/>
    <w:rsid w:val="00033828"/>
    <w:rsid w:val="00035341"/>
    <w:rsid w:val="00041AC6"/>
    <w:rsid w:val="00044FBE"/>
    <w:rsid w:val="00045C91"/>
    <w:rsid w:val="00050995"/>
    <w:rsid w:val="00057881"/>
    <w:rsid w:val="00064B3F"/>
    <w:rsid w:val="00067FE3"/>
    <w:rsid w:val="0008221E"/>
    <w:rsid w:val="00084A36"/>
    <w:rsid w:val="00097236"/>
    <w:rsid w:val="000A1F75"/>
    <w:rsid w:val="000B2D73"/>
    <w:rsid w:val="000B5B14"/>
    <w:rsid w:val="000B6016"/>
    <w:rsid w:val="000C23DD"/>
    <w:rsid w:val="000C2ADA"/>
    <w:rsid w:val="000C762E"/>
    <w:rsid w:val="000D060D"/>
    <w:rsid w:val="000E360B"/>
    <w:rsid w:val="000E48B4"/>
    <w:rsid w:val="000E5C66"/>
    <w:rsid w:val="000F151D"/>
    <w:rsid w:val="000F6226"/>
    <w:rsid w:val="000F6E7B"/>
    <w:rsid w:val="0011225B"/>
    <w:rsid w:val="00113AFC"/>
    <w:rsid w:val="00124882"/>
    <w:rsid w:val="00133124"/>
    <w:rsid w:val="00163325"/>
    <w:rsid w:val="0016656F"/>
    <w:rsid w:val="00186483"/>
    <w:rsid w:val="00186DD2"/>
    <w:rsid w:val="00197C09"/>
    <w:rsid w:val="001A0ADF"/>
    <w:rsid w:val="001A5E6F"/>
    <w:rsid w:val="001B1061"/>
    <w:rsid w:val="001B36D9"/>
    <w:rsid w:val="001B677F"/>
    <w:rsid w:val="001D7A2B"/>
    <w:rsid w:val="001E0E43"/>
    <w:rsid w:val="001E472E"/>
    <w:rsid w:val="001E5900"/>
    <w:rsid w:val="00203948"/>
    <w:rsid w:val="002052A2"/>
    <w:rsid w:val="0020774B"/>
    <w:rsid w:val="002167D0"/>
    <w:rsid w:val="00221F15"/>
    <w:rsid w:val="00225E6C"/>
    <w:rsid w:val="0026207E"/>
    <w:rsid w:val="0027108B"/>
    <w:rsid w:val="00285367"/>
    <w:rsid w:val="00291E01"/>
    <w:rsid w:val="002950A9"/>
    <w:rsid w:val="002B2CE5"/>
    <w:rsid w:val="002C2528"/>
    <w:rsid w:val="002E0A14"/>
    <w:rsid w:val="00310257"/>
    <w:rsid w:val="00311F62"/>
    <w:rsid w:val="003269BC"/>
    <w:rsid w:val="00343646"/>
    <w:rsid w:val="0034549D"/>
    <w:rsid w:val="003632CE"/>
    <w:rsid w:val="00364791"/>
    <w:rsid w:val="00365969"/>
    <w:rsid w:val="0037652D"/>
    <w:rsid w:val="00377586"/>
    <w:rsid w:val="003826BE"/>
    <w:rsid w:val="003949F1"/>
    <w:rsid w:val="003A2E9E"/>
    <w:rsid w:val="003A32F2"/>
    <w:rsid w:val="003A5E35"/>
    <w:rsid w:val="003B6B08"/>
    <w:rsid w:val="003C23C8"/>
    <w:rsid w:val="003C63D6"/>
    <w:rsid w:val="003D36BB"/>
    <w:rsid w:val="003E1681"/>
    <w:rsid w:val="003E269C"/>
    <w:rsid w:val="003E6B5D"/>
    <w:rsid w:val="003F0580"/>
    <w:rsid w:val="003F0ECB"/>
    <w:rsid w:val="003F562C"/>
    <w:rsid w:val="00404398"/>
    <w:rsid w:val="00407083"/>
    <w:rsid w:val="00411F03"/>
    <w:rsid w:val="00414C79"/>
    <w:rsid w:val="004230A6"/>
    <w:rsid w:val="0044225C"/>
    <w:rsid w:val="004554E9"/>
    <w:rsid w:val="00455528"/>
    <w:rsid w:val="0046252C"/>
    <w:rsid w:val="00462BEB"/>
    <w:rsid w:val="00463154"/>
    <w:rsid w:val="0046464D"/>
    <w:rsid w:val="0046522F"/>
    <w:rsid w:val="004666A2"/>
    <w:rsid w:val="00471166"/>
    <w:rsid w:val="00473021"/>
    <w:rsid w:val="00475679"/>
    <w:rsid w:val="00476629"/>
    <w:rsid w:val="0048172C"/>
    <w:rsid w:val="00485F7F"/>
    <w:rsid w:val="00491368"/>
    <w:rsid w:val="004A01FC"/>
    <w:rsid w:val="004A630B"/>
    <w:rsid w:val="004A69D4"/>
    <w:rsid w:val="004D1032"/>
    <w:rsid w:val="004E553E"/>
    <w:rsid w:val="004F1664"/>
    <w:rsid w:val="004F57CC"/>
    <w:rsid w:val="0050385C"/>
    <w:rsid w:val="00507375"/>
    <w:rsid w:val="005628CC"/>
    <w:rsid w:val="005670F3"/>
    <w:rsid w:val="0057232F"/>
    <w:rsid w:val="005777AE"/>
    <w:rsid w:val="00587CDB"/>
    <w:rsid w:val="00592E37"/>
    <w:rsid w:val="005E2A45"/>
    <w:rsid w:val="005E4C1C"/>
    <w:rsid w:val="005E4E5F"/>
    <w:rsid w:val="005E6E32"/>
    <w:rsid w:val="005F2BA9"/>
    <w:rsid w:val="006119A6"/>
    <w:rsid w:val="00617B74"/>
    <w:rsid w:val="00621F41"/>
    <w:rsid w:val="00622B94"/>
    <w:rsid w:val="006377F2"/>
    <w:rsid w:val="00657967"/>
    <w:rsid w:val="00662731"/>
    <w:rsid w:val="00662ECF"/>
    <w:rsid w:val="006A0025"/>
    <w:rsid w:val="006A52A5"/>
    <w:rsid w:val="006B09F5"/>
    <w:rsid w:val="006B5287"/>
    <w:rsid w:val="006C0D7A"/>
    <w:rsid w:val="006C1D77"/>
    <w:rsid w:val="006D7679"/>
    <w:rsid w:val="006E6380"/>
    <w:rsid w:val="006E6DB2"/>
    <w:rsid w:val="006E7295"/>
    <w:rsid w:val="006F2702"/>
    <w:rsid w:val="00700BE0"/>
    <w:rsid w:val="007069BB"/>
    <w:rsid w:val="007137A1"/>
    <w:rsid w:val="007214C9"/>
    <w:rsid w:val="007237D1"/>
    <w:rsid w:val="00723CC3"/>
    <w:rsid w:val="00733A86"/>
    <w:rsid w:val="00736589"/>
    <w:rsid w:val="0073740D"/>
    <w:rsid w:val="007434A2"/>
    <w:rsid w:val="007516B5"/>
    <w:rsid w:val="007521D7"/>
    <w:rsid w:val="00755E3E"/>
    <w:rsid w:val="00763360"/>
    <w:rsid w:val="00790381"/>
    <w:rsid w:val="007A2395"/>
    <w:rsid w:val="007A40C7"/>
    <w:rsid w:val="007A432E"/>
    <w:rsid w:val="007A7DC5"/>
    <w:rsid w:val="007B4D04"/>
    <w:rsid w:val="007C121D"/>
    <w:rsid w:val="007C347B"/>
    <w:rsid w:val="007D4F14"/>
    <w:rsid w:val="007F003D"/>
    <w:rsid w:val="007F4DD3"/>
    <w:rsid w:val="007F4E1B"/>
    <w:rsid w:val="008006C8"/>
    <w:rsid w:val="008048E4"/>
    <w:rsid w:val="00805636"/>
    <w:rsid w:val="008115F5"/>
    <w:rsid w:val="008131A1"/>
    <w:rsid w:val="00814455"/>
    <w:rsid w:val="00820A7E"/>
    <w:rsid w:val="008466E5"/>
    <w:rsid w:val="0086358E"/>
    <w:rsid w:val="00896762"/>
    <w:rsid w:val="008A7ABE"/>
    <w:rsid w:val="008B6ED5"/>
    <w:rsid w:val="008B74BD"/>
    <w:rsid w:val="008D0220"/>
    <w:rsid w:val="008D2040"/>
    <w:rsid w:val="008E023B"/>
    <w:rsid w:val="008E0CEE"/>
    <w:rsid w:val="008F1D9B"/>
    <w:rsid w:val="00900747"/>
    <w:rsid w:val="00935FA8"/>
    <w:rsid w:val="00937B01"/>
    <w:rsid w:val="00954E15"/>
    <w:rsid w:val="00962E6B"/>
    <w:rsid w:val="00964854"/>
    <w:rsid w:val="00967CC4"/>
    <w:rsid w:val="009727B9"/>
    <w:rsid w:val="0098336B"/>
    <w:rsid w:val="0098542B"/>
    <w:rsid w:val="0098669C"/>
    <w:rsid w:val="0098683E"/>
    <w:rsid w:val="00993C52"/>
    <w:rsid w:val="00995017"/>
    <w:rsid w:val="00997984"/>
    <w:rsid w:val="009A0B3B"/>
    <w:rsid w:val="009A0EE9"/>
    <w:rsid w:val="009A2042"/>
    <w:rsid w:val="009B7A12"/>
    <w:rsid w:val="009C1CCB"/>
    <w:rsid w:val="009C2A1A"/>
    <w:rsid w:val="009C63B0"/>
    <w:rsid w:val="009D0BBC"/>
    <w:rsid w:val="009D3DEF"/>
    <w:rsid w:val="009D4F26"/>
    <w:rsid w:val="009E2FB3"/>
    <w:rsid w:val="009E68D9"/>
    <w:rsid w:val="009F2ABD"/>
    <w:rsid w:val="009F347A"/>
    <w:rsid w:val="009F35FD"/>
    <w:rsid w:val="009F3EDF"/>
    <w:rsid w:val="009F430F"/>
    <w:rsid w:val="00A018AE"/>
    <w:rsid w:val="00A03399"/>
    <w:rsid w:val="00A128DB"/>
    <w:rsid w:val="00A562F3"/>
    <w:rsid w:val="00A57EEA"/>
    <w:rsid w:val="00A60588"/>
    <w:rsid w:val="00A743B3"/>
    <w:rsid w:val="00A75A97"/>
    <w:rsid w:val="00A80D0A"/>
    <w:rsid w:val="00A940F3"/>
    <w:rsid w:val="00AB01D6"/>
    <w:rsid w:val="00AB3732"/>
    <w:rsid w:val="00AC2425"/>
    <w:rsid w:val="00AD27BD"/>
    <w:rsid w:val="00AE308E"/>
    <w:rsid w:val="00AE77FA"/>
    <w:rsid w:val="00B0478A"/>
    <w:rsid w:val="00B16399"/>
    <w:rsid w:val="00B31813"/>
    <w:rsid w:val="00B332C9"/>
    <w:rsid w:val="00B40D94"/>
    <w:rsid w:val="00B50494"/>
    <w:rsid w:val="00B6046F"/>
    <w:rsid w:val="00B714DF"/>
    <w:rsid w:val="00B75FCC"/>
    <w:rsid w:val="00B80458"/>
    <w:rsid w:val="00B82625"/>
    <w:rsid w:val="00B9558F"/>
    <w:rsid w:val="00B9676D"/>
    <w:rsid w:val="00BA14B5"/>
    <w:rsid w:val="00BA3790"/>
    <w:rsid w:val="00BA7DCE"/>
    <w:rsid w:val="00BB408B"/>
    <w:rsid w:val="00BB6B8A"/>
    <w:rsid w:val="00BD6CE8"/>
    <w:rsid w:val="00BD7A16"/>
    <w:rsid w:val="00BE7A3D"/>
    <w:rsid w:val="00BF3023"/>
    <w:rsid w:val="00BF6FCF"/>
    <w:rsid w:val="00BF71D9"/>
    <w:rsid w:val="00C234A0"/>
    <w:rsid w:val="00C2385B"/>
    <w:rsid w:val="00C24205"/>
    <w:rsid w:val="00C323B6"/>
    <w:rsid w:val="00C346E6"/>
    <w:rsid w:val="00C82734"/>
    <w:rsid w:val="00CA11EE"/>
    <w:rsid w:val="00CA3162"/>
    <w:rsid w:val="00CA4B12"/>
    <w:rsid w:val="00CA5864"/>
    <w:rsid w:val="00CC27FD"/>
    <w:rsid w:val="00CD79A8"/>
    <w:rsid w:val="00CF564C"/>
    <w:rsid w:val="00D04512"/>
    <w:rsid w:val="00D15670"/>
    <w:rsid w:val="00D15A1B"/>
    <w:rsid w:val="00D2252E"/>
    <w:rsid w:val="00D2279D"/>
    <w:rsid w:val="00D31A95"/>
    <w:rsid w:val="00D32180"/>
    <w:rsid w:val="00D33361"/>
    <w:rsid w:val="00D3665F"/>
    <w:rsid w:val="00D44AB2"/>
    <w:rsid w:val="00D469BE"/>
    <w:rsid w:val="00D53CF8"/>
    <w:rsid w:val="00D65AD2"/>
    <w:rsid w:val="00D74885"/>
    <w:rsid w:val="00D75A58"/>
    <w:rsid w:val="00D76227"/>
    <w:rsid w:val="00D86F54"/>
    <w:rsid w:val="00D94180"/>
    <w:rsid w:val="00DA23D2"/>
    <w:rsid w:val="00DA75F6"/>
    <w:rsid w:val="00DC03A6"/>
    <w:rsid w:val="00DC3609"/>
    <w:rsid w:val="00DD31A0"/>
    <w:rsid w:val="00DE4E98"/>
    <w:rsid w:val="00DF358B"/>
    <w:rsid w:val="00DF3894"/>
    <w:rsid w:val="00DF4D16"/>
    <w:rsid w:val="00E14593"/>
    <w:rsid w:val="00E162CE"/>
    <w:rsid w:val="00E2021E"/>
    <w:rsid w:val="00E24A13"/>
    <w:rsid w:val="00E324E3"/>
    <w:rsid w:val="00E328E9"/>
    <w:rsid w:val="00E32FE3"/>
    <w:rsid w:val="00E34648"/>
    <w:rsid w:val="00E538E3"/>
    <w:rsid w:val="00E61DC9"/>
    <w:rsid w:val="00E66280"/>
    <w:rsid w:val="00E700B8"/>
    <w:rsid w:val="00E71C12"/>
    <w:rsid w:val="00E73D9E"/>
    <w:rsid w:val="00E801EF"/>
    <w:rsid w:val="00E85B4F"/>
    <w:rsid w:val="00E94698"/>
    <w:rsid w:val="00E95A63"/>
    <w:rsid w:val="00EA309C"/>
    <w:rsid w:val="00EC24BE"/>
    <w:rsid w:val="00EC71DD"/>
    <w:rsid w:val="00ED0933"/>
    <w:rsid w:val="00ED0A76"/>
    <w:rsid w:val="00ED2033"/>
    <w:rsid w:val="00EE0721"/>
    <w:rsid w:val="00EE7B43"/>
    <w:rsid w:val="00EF0631"/>
    <w:rsid w:val="00EF0F7C"/>
    <w:rsid w:val="00EF19A8"/>
    <w:rsid w:val="00F03097"/>
    <w:rsid w:val="00F136ED"/>
    <w:rsid w:val="00F25315"/>
    <w:rsid w:val="00F34914"/>
    <w:rsid w:val="00F43232"/>
    <w:rsid w:val="00F8018B"/>
    <w:rsid w:val="00F84787"/>
    <w:rsid w:val="00FB3DC6"/>
    <w:rsid w:val="00FE2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8913EF67-1451-4EBA-ACD6-7D78A9E83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  <w:style w:type="table" w:styleId="af0">
    <w:name w:val="Table Grid"/>
    <w:basedOn w:val="a1"/>
    <w:uiPriority w:val="39"/>
    <w:rsid w:val="003B6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d-expand">
    <w:name w:val="md-expand"/>
    <w:basedOn w:val="a0"/>
    <w:rsid w:val="009E68D9"/>
  </w:style>
  <w:style w:type="character" w:customStyle="1" w:styleId="md-math-after-sym">
    <w:name w:val="md-math-after-sym"/>
    <w:basedOn w:val="a0"/>
    <w:rsid w:val="009E68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91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8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png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png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0.png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2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1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image" Target="media/image13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image" Target="media/image131.wmf"/><Relationship Id="rId285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theme" Target="theme/theme1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png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png"/><Relationship Id="rId168" Type="http://schemas.openxmlformats.org/officeDocument/2006/relationships/image" Target="media/image8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2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42" Type="http://schemas.openxmlformats.org/officeDocument/2006/relationships/image" Target="media/image18.png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DAE20B-0460-42DD-B86C-9BE9E72243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35</TotalTime>
  <Pages>9</Pages>
  <Words>1923</Words>
  <Characters>10966</Characters>
  <Application>Microsoft Office Word</Application>
  <DocSecurity>0</DocSecurity>
  <Lines>91</Lines>
  <Paragraphs>25</Paragraphs>
  <ScaleCrop>false</ScaleCrop>
  <Company>Microsoft</Company>
  <LinksUpToDate>false</LinksUpToDate>
  <CharactersWithSpaces>12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Windows 用户</cp:lastModifiedBy>
  <cp:revision>7</cp:revision>
  <dcterms:created xsi:type="dcterms:W3CDTF">2018-10-17T06:12:00Z</dcterms:created>
  <dcterms:modified xsi:type="dcterms:W3CDTF">2019-08-29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